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685" r:id="rId2"/>
    <p:sldMasterId id="2147483697" r:id="rId3"/>
    <p:sldMasterId id="2147483758" r:id="rId4"/>
  </p:sldMasterIdLst>
  <p:notesMasterIdLst>
    <p:notesMasterId r:id="rId40"/>
  </p:notesMasterIdLst>
  <p:handoutMasterIdLst>
    <p:handoutMasterId r:id="rId41"/>
  </p:handoutMasterIdLst>
  <p:sldIdLst>
    <p:sldId id="590" r:id="rId5"/>
    <p:sldId id="609" r:id="rId6"/>
    <p:sldId id="610" r:id="rId7"/>
    <p:sldId id="634" r:id="rId8"/>
    <p:sldId id="621" r:id="rId9"/>
    <p:sldId id="611" r:id="rId10"/>
    <p:sldId id="613" r:id="rId11"/>
    <p:sldId id="635" r:id="rId12"/>
    <p:sldId id="636" r:id="rId13"/>
    <p:sldId id="637" r:id="rId14"/>
    <p:sldId id="660" r:id="rId15"/>
    <p:sldId id="638" r:id="rId16"/>
    <p:sldId id="639" r:id="rId17"/>
    <p:sldId id="664" r:id="rId18"/>
    <p:sldId id="640" r:id="rId19"/>
    <p:sldId id="645" r:id="rId20"/>
    <p:sldId id="668" r:id="rId21"/>
    <p:sldId id="667" r:id="rId22"/>
    <p:sldId id="647" r:id="rId23"/>
    <p:sldId id="614" r:id="rId24"/>
    <p:sldId id="651" r:id="rId25"/>
    <p:sldId id="646" r:id="rId26"/>
    <p:sldId id="616" r:id="rId27"/>
    <p:sldId id="665" r:id="rId28"/>
    <p:sldId id="650" r:id="rId29"/>
    <p:sldId id="626" r:id="rId30"/>
    <p:sldId id="627" r:id="rId31"/>
    <p:sldId id="628" r:id="rId32"/>
    <p:sldId id="629" r:id="rId33"/>
    <p:sldId id="630" r:id="rId34"/>
    <p:sldId id="631" r:id="rId35"/>
    <p:sldId id="632" r:id="rId36"/>
    <p:sldId id="633" r:id="rId37"/>
    <p:sldId id="351" r:id="rId38"/>
    <p:sldId id="625" r:id="rId3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GhostimeBTT" initials="G" lastIdx="1" clrIdx="2"/>
  <p:cmAuthor id="3" name="DELL" initials="D" lastIdx="1" clrIdx="3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003399"/>
    <a:srgbClr val="000099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2" autoAdjust="0"/>
    <p:restoredTop sz="90557" autoAdjust="0"/>
  </p:normalViewPr>
  <p:slideViewPr>
    <p:cSldViewPr>
      <p:cViewPr varScale="1">
        <p:scale>
          <a:sx n="97" d="100"/>
          <a:sy n="97" d="100"/>
        </p:scale>
        <p:origin x="546" y="78"/>
      </p:cViewPr>
      <p:guideLst>
        <p:guide orient="horz" pos="162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notesViewPr>
    <p:cSldViewPr showGuides="1">
      <p:cViewPr varScale="1">
        <p:scale>
          <a:sx n="65" d="100"/>
          <a:sy n="65" d="100"/>
        </p:scale>
        <p:origin x="3082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commentAuthors" Target="commentAuthor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handoutMaster" Target="handoutMasters/handout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6-28T16:12:48.75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1T09:01:18.940" idx="1">
    <p:pos x="7680" y="479"/>
    <p:text>XEM LẠI HIỆU ỨNG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CDD7B6-791E-4961-8FEC-29CCD62ED843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77F45-4311-46EF-82D0-374612DCB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742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56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1587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375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112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9004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521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7489B-9115-48D9-8D08-A2FE82843128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003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88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7576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924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0651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 ý: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ặc giải quyết tại lớp nếu có thời g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63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ắp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nhấp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. </a:t>
            </a:r>
            <a:r>
              <a:rPr lang="en-US" baseline="0" dirty="0" err="1"/>
              <a:t>Bấm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slide 39. </a:t>
            </a:r>
            <a:r>
              <a:rPr lang="en-US" baseline="0" dirty="0" err="1"/>
              <a:t>Nhấp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hâ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,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biến</a:t>
            </a:r>
            <a:r>
              <a:rPr lang="en-US" baseline="0" dirty="0"/>
              <a:t> </a:t>
            </a:r>
            <a:r>
              <a:rPr lang="en-US" baseline="0" dirty="0" err="1"/>
              <a:t>mất</a:t>
            </a:r>
            <a:r>
              <a:rPr lang="en-US" baseline="0" dirty="0"/>
              <a:t>.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5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249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99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905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85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25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381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973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2215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746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3770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182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0322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9583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68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208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62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013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F02A1-B26A-442C-8043-20939094B5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7AF29A-2711-4980-9047-A30692EEB5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E25823-4349-4C0C-9C60-C8830C217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81C8EE-B6FD-4D3D-9749-91C215B7A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53EBF7-A85D-462A-A26F-298794063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84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D88E6-1A59-4639-9BE0-7D3C26A13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A3A75A-0986-4475-84C6-2C502A9147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29051-336D-45A2-A120-8930EB209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1E883A-D7A0-454F-90A1-236CD7066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AD1F0-16CA-45C2-A115-C245814D3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8521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D0066-9B8C-46A5-B63A-34FBC8C56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48C94A-8603-4485-8882-00CECE388F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7F8E6D-E95D-4E37-BCD5-F8BC56A92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C51CB1-1AE6-4D2A-B788-93F5FDDE4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6E9BC3-E641-4CA3-84FF-52518677F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550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A154B-C485-4D2C-A8E2-9011E01F4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46B929-FA5B-4D72-A0AE-91F28E858D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2CF512-C379-4F32-8AB1-006B8CB1E8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5B5EF2-CDFE-4575-AFED-23BFB76AF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DD91E0-D7EB-440B-B598-969E92CCE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72F3F9-9A95-4C61-9332-9219C1282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2378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8E5B4-2018-4D7A-B6E0-8B8FF8C91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738C1F-A330-4AA9-ACB2-15F9B8784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44CAEA-B371-4824-8A78-B404C6C801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C2FF8D-4E0F-4034-941F-BE283F54B9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F1FEC4-DFCB-4DA4-AD5D-81C7BB602E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57B981-E0CC-454A-9463-E646F1BBF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70CF36-89D2-4848-9F9A-5677B5866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0A8D33-4A74-4825-ADB1-EB36A1F43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134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B2C41-E69A-496B-87CD-63E7B5BEC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D6003D-63CF-4B98-B9FC-24D413772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E18784-9069-4F47-B9C6-84DE1E4B2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B07E85-F927-40D2-B882-821905252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3150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1" b="16308"/>
          <a:stretch/>
        </p:blipFill>
        <p:spPr>
          <a:xfrm>
            <a:off x="7991500" y="4324350"/>
            <a:ext cx="604818" cy="44291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EC5B7D-3DC9-42DC-9CCD-411A9122A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521E20-5994-43AD-AF9B-E6F96212A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291151-A9E1-42A7-B87C-9269516F7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559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976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14253-4BBB-4EB4-956C-48464B484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7517DA-39BD-4628-BF95-5D48B4CA50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B21316-EEA9-467A-A5A6-6436C84C87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242373-C567-4EB3-A04B-7306F8DF1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C6653-CDE6-4F88-A231-47AE03E0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1E0521-358A-43CE-A798-88D5BB534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5518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7FE89-79AF-4CF4-B3B3-1E42589EF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8BE7B3-5B04-47C3-823B-9309DBC3C8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EC53C0-448F-4251-8720-6C83F076D9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1BEA20-9EC0-4F07-9790-03CA5361F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54A513-6AC0-407F-9F93-65C1C2208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C356E2-EE42-442F-A12C-CE61EF7D5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3041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C183B-798F-4ACE-83B5-F517176A5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66986F-4925-46FF-A2A9-36E6FED76F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B379ED-C54C-4361-98B1-7142BAF23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61EE85-E5B4-4A3C-8BFE-6FE68B790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8DA28C-14C8-410C-B148-46EFF8533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578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FB38A4-9833-4DE5-BB39-D48AAE5600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4594D6-D85A-4500-BB5E-02728C0B0B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3696A-06B9-40DA-899C-7D16FF36A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848B26-878F-4F0F-B2DD-83EEDF676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190F93-45AB-446E-B9C1-834218C86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8411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1B50A-7B53-46BF-AD99-3534BF84E6F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337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1803400"/>
            <a:ext cx="5825202" cy="1234727"/>
          </a:xfr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3038125"/>
            <a:ext cx="5825202" cy="822674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7279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1404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5651"/>
            <a:ext cx="6447501" cy="1369936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9653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20442"/>
            <a:ext cx="3138026" cy="29105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20442"/>
            <a:ext cx="3138026" cy="291058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3676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20737"/>
            <a:ext cx="3139217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52934"/>
            <a:ext cx="3139217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20737"/>
            <a:ext cx="313921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52934"/>
            <a:ext cx="3139213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238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438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8413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326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3953"/>
            <a:ext cx="2890896" cy="958850"/>
          </a:xfr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6193"/>
            <a:ext cx="3385156" cy="41448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82802"/>
            <a:ext cx="2890896" cy="1938337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797" indent="0">
              <a:buNone/>
              <a:defRPr sz="1050"/>
            </a:lvl2pPr>
            <a:lvl3pPr marL="685595" indent="0">
              <a:buNone/>
              <a:defRPr sz="900"/>
            </a:lvl3pPr>
            <a:lvl4pPr marL="1028392" indent="0">
              <a:buNone/>
              <a:defRPr sz="750"/>
            </a:lvl4pPr>
            <a:lvl5pPr marL="1371188" indent="0">
              <a:buNone/>
              <a:defRPr sz="750"/>
            </a:lvl5pPr>
            <a:lvl6pPr marL="1713986" indent="0">
              <a:buNone/>
              <a:defRPr sz="750"/>
            </a:lvl6pPr>
            <a:lvl7pPr marL="2056783" indent="0">
              <a:buNone/>
              <a:defRPr sz="750"/>
            </a:lvl7pPr>
            <a:lvl8pPr marL="2399580" indent="0">
              <a:buNone/>
              <a:defRPr sz="750"/>
            </a:lvl8pPr>
            <a:lvl9pPr marL="2742377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4753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600450"/>
            <a:ext cx="644750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7200"/>
            <a:ext cx="6447501" cy="2884289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25504"/>
            <a:ext cx="6447500" cy="505518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7253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255270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2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6851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24150"/>
            <a:ext cx="5418393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2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135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97440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8991"/>
            <a:ext cx="6447501" cy="1946595"/>
          </a:xfr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2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2759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198123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6441152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5812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423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1981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7200"/>
            <a:ext cx="978557" cy="393858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7200"/>
            <a:ext cx="5295113" cy="393858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53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24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64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08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24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84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4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57921C-1A63-40CE-B002-10F051D20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187463-95D8-4CF7-B8FC-8C8E384B2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52185-48FC-4136-90CF-85D79EA36E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C52ED5-D41F-443F-9025-F578956BDF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AC1018-225C-494D-A645-99E7115F9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09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20442"/>
            <a:ext cx="6447501" cy="291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31022"/>
            <a:ext cx="6839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31022"/>
            <a:ext cx="472320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31022"/>
            <a:ext cx="51250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1" b="16308"/>
          <a:stretch/>
        </p:blipFill>
        <p:spPr>
          <a:xfrm>
            <a:off x="8424232" y="4610100"/>
            <a:ext cx="728382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953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5.png"/><Relationship Id="rId5" Type="http://schemas.openxmlformats.org/officeDocument/2006/relationships/image" Target="../media/image8.gif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8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90.png"/><Relationship Id="rId5" Type="http://schemas.openxmlformats.org/officeDocument/2006/relationships/image" Target="../media/image49.png"/><Relationship Id="rId10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8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8.png"/><Relationship Id="rId5" Type="http://schemas.microsoft.com/office/2007/relationships/hdphoto" Target="../media/hdphoto1.wdp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slide" Target="slide32.xml"/><Relationship Id="rId18" Type="http://schemas.openxmlformats.org/officeDocument/2006/relationships/image" Target="../media/image95.png"/><Relationship Id="rId3" Type="http://schemas.openxmlformats.org/officeDocument/2006/relationships/image" Target="../media/image85.jpeg"/><Relationship Id="rId7" Type="http://schemas.openxmlformats.org/officeDocument/2006/relationships/slide" Target="slide30.xml"/><Relationship Id="rId12" Type="http://schemas.openxmlformats.org/officeDocument/2006/relationships/image" Target="../media/image91.png"/><Relationship Id="rId17" Type="http://schemas.openxmlformats.org/officeDocument/2006/relationships/image" Target="../media/image94.png"/><Relationship Id="rId2" Type="http://schemas.openxmlformats.org/officeDocument/2006/relationships/notesSlide" Target="../notesSlides/notesSlide8.xml"/><Relationship Id="rId16" Type="http://schemas.openxmlformats.org/officeDocument/2006/relationships/slide" Target="slide33.xml"/><Relationship Id="rId20" Type="http://schemas.openxmlformats.org/officeDocument/2006/relationships/slide" Target="slide34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87.png"/><Relationship Id="rId11" Type="http://schemas.openxmlformats.org/officeDocument/2006/relationships/image" Target="../media/image90.png"/><Relationship Id="rId5" Type="http://schemas.openxmlformats.org/officeDocument/2006/relationships/image" Target="../media/image86.png"/><Relationship Id="rId15" Type="http://schemas.openxmlformats.org/officeDocument/2006/relationships/image" Target="../media/image93.png"/><Relationship Id="rId10" Type="http://schemas.openxmlformats.org/officeDocument/2006/relationships/slide" Target="slide31.xml"/><Relationship Id="rId19" Type="http://schemas.openxmlformats.org/officeDocument/2006/relationships/image" Target="../media/image96.gif"/><Relationship Id="rId4" Type="http://schemas.openxmlformats.org/officeDocument/2006/relationships/slide" Target="slide29.xml"/><Relationship Id="rId9" Type="http://schemas.openxmlformats.org/officeDocument/2006/relationships/image" Target="../media/image89.png"/><Relationship Id="rId1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102.gif"/><Relationship Id="rId18" Type="http://schemas.openxmlformats.org/officeDocument/2006/relationships/image" Target="../media/image97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10.png"/><Relationship Id="rId7" Type="http://schemas.openxmlformats.org/officeDocument/2006/relationships/image" Target="../media/image86.png"/><Relationship Id="rId12" Type="http://schemas.openxmlformats.org/officeDocument/2006/relationships/image" Target="../media/image101.gif"/><Relationship Id="rId17" Type="http://schemas.openxmlformats.org/officeDocument/2006/relationships/oleObject" Target="../embeddings/oleObject1.bin"/><Relationship Id="rId38" Type="http://schemas.openxmlformats.org/officeDocument/2006/relationships/comments" Target="../comments/comment2.xml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05.gif"/><Relationship Id="rId20" Type="http://schemas.openxmlformats.org/officeDocument/2006/relationships/image" Target="../media/image10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98.gif"/><Relationship Id="rId11" Type="http://schemas.openxmlformats.org/officeDocument/2006/relationships/image" Target="../media/image100.gif"/><Relationship Id="rId37" Type="http://schemas.openxmlformats.org/officeDocument/2006/relationships/audio" Target="../media/audio1.wav"/><Relationship Id="rId5" Type="http://schemas.openxmlformats.org/officeDocument/2006/relationships/audio" Target="../media/audio2.wav"/><Relationship Id="rId15" Type="http://schemas.openxmlformats.org/officeDocument/2006/relationships/image" Target="../media/image104.gif"/><Relationship Id="rId10" Type="http://schemas.openxmlformats.org/officeDocument/2006/relationships/slide" Target="slide28.xml"/><Relationship Id="rId19" Type="http://schemas.openxmlformats.org/officeDocument/2006/relationships/image" Target="../media/image108.png"/><Relationship Id="rId4" Type="http://schemas.openxmlformats.org/officeDocument/2006/relationships/audio" Target="../media/audio1.wav"/><Relationship Id="rId9" Type="http://schemas.openxmlformats.org/officeDocument/2006/relationships/image" Target="../media/image99.jpeg"/><Relationship Id="rId14" Type="http://schemas.openxmlformats.org/officeDocument/2006/relationships/image" Target="../media/image103.gif"/><Relationship Id="rId22" Type="http://schemas.openxmlformats.org/officeDocument/2006/relationships/image" Target="../media/image1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02.gif"/><Relationship Id="rId18" Type="http://schemas.openxmlformats.org/officeDocument/2006/relationships/image" Target="../media/image114.png"/><Relationship Id="rId3" Type="http://schemas.openxmlformats.org/officeDocument/2006/relationships/audio" Target="../media/audio1.wav"/><Relationship Id="rId7" Type="http://schemas.openxmlformats.org/officeDocument/2006/relationships/image" Target="../media/image89.png"/><Relationship Id="rId12" Type="http://schemas.openxmlformats.org/officeDocument/2006/relationships/image" Target="../media/image101.gif"/><Relationship Id="rId17" Type="http://schemas.openxmlformats.org/officeDocument/2006/relationships/image" Target="../media/image113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5.gif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88.png"/><Relationship Id="rId11" Type="http://schemas.openxmlformats.org/officeDocument/2006/relationships/image" Target="../media/image100.gif"/><Relationship Id="rId5" Type="http://schemas.openxmlformats.org/officeDocument/2006/relationships/image" Target="../media/image98.gif"/><Relationship Id="rId15" Type="http://schemas.openxmlformats.org/officeDocument/2006/relationships/image" Target="../media/image104.gif"/><Relationship Id="rId28" Type="http://schemas.openxmlformats.org/officeDocument/2006/relationships/audio" Target="../media/audio1.wav"/><Relationship Id="rId10" Type="http://schemas.openxmlformats.org/officeDocument/2006/relationships/slide" Target="slide28.xml"/><Relationship Id="rId19" Type="http://schemas.openxmlformats.org/officeDocument/2006/relationships/image" Target="../media/image115.png"/><Relationship Id="rId4" Type="http://schemas.openxmlformats.org/officeDocument/2006/relationships/audio" Target="../media/audio2.wav"/><Relationship Id="rId9" Type="http://schemas.openxmlformats.org/officeDocument/2006/relationships/image" Target="../media/image99.jpeg"/><Relationship Id="rId14" Type="http://schemas.openxmlformats.org/officeDocument/2006/relationships/image" Target="../media/image103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102.gif"/><Relationship Id="rId18" Type="http://schemas.openxmlformats.org/officeDocument/2006/relationships/image" Target="../media/image97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8.png"/><Relationship Id="rId7" Type="http://schemas.openxmlformats.org/officeDocument/2006/relationships/image" Target="../media/image90.png"/><Relationship Id="rId12" Type="http://schemas.openxmlformats.org/officeDocument/2006/relationships/image" Target="../media/image101.gi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05.gif"/><Relationship Id="rId20" Type="http://schemas.openxmlformats.org/officeDocument/2006/relationships/image" Target="../media/image11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8.gif"/><Relationship Id="rId11" Type="http://schemas.openxmlformats.org/officeDocument/2006/relationships/image" Target="../media/image100.gif"/><Relationship Id="rId24" Type="http://schemas.openxmlformats.org/officeDocument/2006/relationships/audio" Target="../media/audio1.wav"/><Relationship Id="rId5" Type="http://schemas.openxmlformats.org/officeDocument/2006/relationships/audio" Target="../media/audio2.wav"/><Relationship Id="rId15" Type="http://schemas.openxmlformats.org/officeDocument/2006/relationships/image" Target="../media/image104.gif"/><Relationship Id="rId10" Type="http://schemas.openxmlformats.org/officeDocument/2006/relationships/slide" Target="slide28.xml"/><Relationship Id="rId19" Type="http://schemas.openxmlformats.org/officeDocument/2006/relationships/image" Target="../media/image116.png"/><Relationship Id="rId4" Type="http://schemas.openxmlformats.org/officeDocument/2006/relationships/audio" Target="../media/audio1.wav"/><Relationship Id="rId9" Type="http://schemas.openxmlformats.org/officeDocument/2006/relationships/image" Target="../media/image99.jpeg"/><Relationship Id="rId14" Type="http://schemas.openxmlformats.org/officeDocument/2006/relationships/image" Target="../media/image103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13" Type="http://schemas.openxmlformats.org/officeDocument/2006/relationships/image" Target="../media/image103.gif"/><Relationship Id="rId18" Type="http://schemas.openxmlformats.org/officeDocument/2006/relationships/image" Target="../media/image121.png"/><Relationship Id="rId3" Type="http://schemas.openxmlformats.org/officeDocument/2006/relationships/audio" Target="../media/audio1.wav"/><Relationship Id="rId7" Type="http://schemas.openxmlformats.org/officeDocument/2006/relationships/image" Target="../media/image93.png"/><Relationship Id="rId12" Type="http://schemas.openxmlformats.org/officeDocument/2006/relationships/image" Target="../media/image102.gif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9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92.png"/><Relationship Id="rId11" Type="http://schemas.openxmlformats.org/officeDocument/2006/relationships/image" Target="../media/image101.gif"/><Relationship Id="rId40" Type="http://schemas.openxmlformats.org/officeDocument/2006/relationships/audio" Target="../media/audio1.wav"/><Relationship Id="rId5" Type="http://schemas.openxmlformats.org/officeDocument/2006/relationships/image" Target="../media/image98.gif"/><Relationship Id="rId15" Type="http://schemas.openxmlformats.org/officeDocument/2006/relationships/image" Target="../media/image105.gif"/><Relationship Id="rId10" Type="http://schemas.openxmlformats.org/officeDocument/2006/relationships/image" Target="../media/image100.gif"/><Relationship Id="rId19" Type="http://schemas.openxmlformats.org/officeDocument/2006/relationships/image" Target="../media/image122.png"/><Relationship Id="rId4" Type="http://schemas.openxmlformats.org/officeDocument/2006/relationships/audio" Target="../media/audio2.wav"/><Relationship Id="rId9" Type="http://schemas.openxmlformats.org/officeDocument/2006/relationships/slide" Target="slide28.xml"/><Relationship Id="rId14" Type="http://schemas.openxmlformats.org/officeDocument/2006/relationships/image" Target="../media/image104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13" Type="http://schemas.openxmlformats.org/officeDocument/2006/relationships/image" Target="../media/image103.gif"/><Relationship Id="rId18" Type="http://schemas.openxmlformats.org/officeDocument/2006/relationships/image" Target="../media/image125.png"/><Relationship Id="rId3" Type="http://schemas.openxmlformats.org/officeDocument/2006/relationships/audio" Target="../media/audio1.wav"/><Relationship Id="rId7" Type="http://schemas.openxmlformats.org/officeDocument/2006/relationships/image" Target="../media/image95.png"/><Relationship Id="rId12" Type="http://schemas.openxmlformats.org/officeDocument/2006/relationships/image" Target="../media/image102.gif"/><Relationship Id="rId17" Type="http://schemas.openxmlformats.org/officeDocument/2006/relationships/image" Target="../media/image124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23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94.png"/><Relationship Id="rId11" Type="http://schemas.openxmlformats.org/officeDocument/2006/relationships/image" Target="../media/image101.gif"/><Relationship Id="rId5" Type="http://schemas.openxmlformats.org/officeDocument/2006/relationships/image" Target="../media/image98.gif"/><Relationship Id="rId15" Type="http://schemas.openxmlformats.org/officeDocument/2006/relationships/image" Target="../media/image105.gif"/><Relationship Id="rId23" Type="http://schemas.openxmlformats.org/officeDocument/2006/relationships/audio" Target="../media/audio1.wav"/><Relationship Id="rId10" Type="http://schemas.openxmlformats.org/officeDocument/2006/relationships/image" Target="../media/image100.gif"/><Relationship Id="rId4" Type="http://schemas.openxmlformats.org/officeDocument/2006/relationships/audio" Target="../media/audio2.wav"/><Relationship Id="rId9" Type="http://schemas.openxmlformats.org/officeDocument/2006/relationships/slide" Target="slide28.xml"/><Relationship Id="rId14" Type="http://schemas.openxmlformats.org/officeDocument/2006/relationships/image" Target="../media/image104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4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Relationship Id="rId5" Type="http://schemas.openxmlformats.org/officeDocument/2006/relationships/comments" Target="../comments/comment1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22" descr="OPL20U25GSXzBJYl68kk8uQGfFKzs7yb1M4KJWUiLk6ZEvGF+qCIPSnY57AbBFCvTW2023.15.119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52400" y="90612"/>
            <a:ext cx="9068412" cy="830815"/>
            <a:chOff x="-715" y="384"/>
            <a:chExt cx="5323" cy="629"/>
          </a:xfrm>
        </p:grpSpPr>
        <p:sp>
          <p:nvSpPr>
            <p:cNvPr id="2057" name="Text Box 17"/>
            <p:cNvSpPr txBox="1">
              <a:spLocks noChangeArrowheads="1"/>
            </p:cNvSpPr>
            <p:nvPr/>
          </p:nvSpPr>
          <p:spPr bwMode="auto">
            <a:xfrm>
              <a:off x="-715" y="384"/>
              <a:ext cx="5323" cy="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PHÒNG GD&amp;ĐT HUYỆN…. </a:t>
              </a:r>
            </a:p>
            <a:p>
              <a:pPr algn="ctr" eaLnBrk="1" hangingPunct="1"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TRƯỜNG THCS….</a:t>
              </a:r>
            </a:p>
          </p:txBody>
        </p:sp>
        <p:sp>
          <p:nvSpPr>
            <p:cNvPr id="2058" name="Line 20"/>
            <p:cNvSpPr>
              <a:spLocks noChangeShapeType="1"/>
            </p:cNvSpPr>
            <p:nvPr/>
          </p:nvSpPr>
          <p:spPr bwMode="auto">
            <a:xfrm>
              <a:off x="1349" y="1013"/>
              <a:ext cx="129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3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393490" y="1885950"/>
            <a:ext cx="6586232" cy="46166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Mô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/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8 (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KNTTVCS</a:t>
            </a:r>
            <a:r>
              <a:rPr lang="en-US" altLang="en-US" smtClean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endParaRPr lang="en-US" altLang="en-US" dirty="0">
              <a:ln/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27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34131" y="1428750"/>
                <a:ext cx="3656322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31" y="1428750"/>
                <a:ext cx="3656322" cy="532966"/>
              </a:xfrm>
              <a:prstGeom prst="rect">
                <a:avLst/>
              </a:prstGeom>
              <a:blipFill>
                <a:blip r:embed="rId2"/>
                <a:stretch>
                  <a:fillRect l="-3333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404007" y="1428312"/>
                <a:ext cx="2506264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3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007" y="1428312"/>
                <a:ext cx="2506264" cy="532966"/>
              </a:xfrm>
              <a:prstGeom prst="rect">
                <a:avLst/>
              </a:prstGeom>
              <a:blipFill>
                <a:blip r:embed="rId3"/>
                <a:stretch>
                  <a:fillRect l="-4854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 descr="OPL20U25GSXzBJYl68kk8uQGfFKzs7yb1M4KJWUiLk6ZEvGF+qCIPSnY57AbBFCvTW2023.15.119+K4lPs7H94VUqPe2XwIsfPRnrXQE//QTEXxb8/8N4CNc6FpgZahzpTjFhMzSA7T/nHJa11DE8Ng2TP3iAmRczFlmslSuUNOgUeb6yRvs0="/>
          <p:cNvCxnSpPr/>
          <p:nvPr/>
        </p:nvCxnSpPr>
        <p:spPr>
          <a:xfrm>
            <a:off x="4274025" y="1447800"/>
            <a:ext cx="76200" cy="4248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417659" y="1961278"/>
                <a:ext cx="36507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3</m:t>
                    </m:r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59" y="1961278"/>
                <a:ext cx="3650743" cy="523220"/>
              </a:xfrm>
              <a:prstGeom prst="rect">
                <a:avLst/>
              </a:prstGeom>
              <a:blipFill>
                <a:blip r:embed="rId4"/>
                <a:stretch>
                  <a:fillRect l="-350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34131" y="2525970"/>
                <a:ext cx="3387017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31" y="2525970"/>
                <a:ext cx="3387017" cy="5329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36761" y="3107246"/>
            <a:ext cx="2858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n/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36761" y="1961278"/>
            <a:ext cx="1683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420877" y="2535716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417659" y="3107246"/>
                <a:ext cx="2615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</a:p>
            </p:txBody>
          </p:sp>
        </mc:Choice>
        <mc:Fallback xmlns="">
          <p:sp>
            <p:nvSpPr>
              <p:cNvPr id="14" name="Rectangle 1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59" y="3107246"/>
                <a:ext cx="2615588" cy="523220"/>
              </a:xfrm>
              <a:prstGeom prst="rect">
                <a:avLst/>
              </a:prstGeom>
              <a:blipFill>
                <a:blip r:embed="rId6"/>
                <a:stretch>
                  <a:fillRect l="-489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417659" y="3614443"/>
                <a:ext cx="30469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 = </a:t>
                </a:r>
                <a14:m>
                  <m:oMath xmlns:m="http://schemas.openxmlformats.org/officeDocument/2006/math"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P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59" y="3614443"/>
                <a:ext cx="3046924" cy="523220"/>
              </a:xfrm>
              <a:prstGeom prst="rect">
                <a:avLst/>
              </a:prstGeom>
              <a:blipFill>
                <a:blip r:embed="rId7"/>
                <a:stretch>
                  <a:fillRect l="-420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4417659" y="4121640"/>
            <a:ext cx="455964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129914" y="3719175"/>
            <a:ext cx="41989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2400" i="1" dirty="0">
              <a:solidFill>
                <a:srgbClr val="0033CC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790453" y="945061"/>
            <a:ext cx="132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i="1" dirty="0">
              <a:solidFill>
                <a:srgbClr val="0033CC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E86FD7-783C-468C-8BA0-CB963E30213A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92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8" grpId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71C093-5CDC-4662-B691-1C2CEAEAA75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20B30A-4E59-470A-AA48-73C3774E1205}"/>
              </a:ext>
            </a:extLst>
          </p:cNvPr>
          <p:cNvGrpSpPr/>
          <p:nvPr/>
        </p:nvGrpSpPr>
        <p:grpSpPr>
          <a:xfrm>
            <a:off x="44406" y="1428750"/>
            <a:ext cx="8382000" cy="2971800"/>
            <a:chOff x="152400" y="1885950"/>
            <a:chExt cx="8382000" cy="2743200"/>
          </a:xfrm>
        </p:grpSpPr>
        <p:sp>
          <p:nvSpPr>
            <p:cNvPr id="2" name="Cloud 1">
              <a:extLst>
                <a:ext uri="{FF2B5EF4-FFF2-40B4-BE49-F238E27FC236}">
                  <a16:creationId xmlns:a16="http://schemas.microsoft.com/office/drawing/2014/main" id="{6044F1F7-A06F-4275-B190-9CC87BD849EB}"/>
                </a:ext>
              </a:extLst>
            </p:cNvPr>
            <p:cNvSpPr/>
            <p:nvPr/>
          </p:nvSpPr>
          <p:spPr>
            <a:xfrm>
              <a:off x="152400" y="1885950"/>
              <a:ext cx="8382000" cy="274320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E6D9B08A-886F-46BF-9F9F-91D513E78C89}"/>
                </a:ext>
              </a:extLst>
            </p:cNvPr>
            <p:cNvSpPr/>
            <p:nvPr/>
          </p:nvSpPr>
          <p:spPr>
            <a:xfrm>
              <a:off x="457200" y="2780496"/>
              <a:ext cx="7772400" cy="8807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2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061368"/>
      </p:ext>
    </p:extLst>
  </p:cSld>
  <p:clrMapOvr>
    <a:masterClrMapping/>
  </p:clrMapOvr>
  <p:transition spd="slow"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81429" y="916588"/>
            <a:ext cx="8870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: Trong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81429" y="1809750"/>
                <a:ext cx="4092339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29" y="1809750"/>
                <a:ext cx="4092339" cy="532966"/>
              </a:xfrm>
              <a:prstGeom prst="rect">
                <a:avLst/>
              </a:prstGeom>
              <a:blipFill>
                <a:blip r:embed="rId3"/>
                <a:stretch>
                  <a:fillRect l="-3130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644509" y="1820586"/>
                <a:ext cx="29506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3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509" y="1820586"/>
                <a:ext cx="2950680" cy="523220"/>
              </a:xfrm>
              <a:prstGeom prst="rect">
                <a:avLst/>
              </a:prstGeom>
              <a:blipFill>
                <a:blip r:embed="rId4"/>
                <a:stretch>
                  <a:fillRect l="-433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54470B-9920-67C0-FA04-16F4897D0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962" y="1481182"/>
            <a:ext cx="890365" cy="48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A1AB20-5EB6-4D59-8EB0-14EB7F1F9C4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4D2DF3-CC1C-462B-80AD-88749ED626B2}"/>
                  </a:ext>
                </a:extLst>
              </p:cNvPr>
              <p:cNvSpPr/>
              <p:nvPr/>
            </p:nvSpPr>
            <p:spPr>
              <a:xfrm>
                <a:off x="152400" y="2293696"/>
                <a:ext cx="4438169" cy="96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𝑏</m:t>
                      </m:r>
                    </m:oMath>
                  </m:oMathPara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4D2DF3-CC1C-462B-80AD-88749ED626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293696"/>
                <a:ext cx="4438169" cy="963854"/>
              </a:xfrm>
              <a:prstGeom prst="rect">
                <a:avLst/>
              </a:prstGeom>
              <a:blipFill>
                <a:blip r:embed="rId6"/>
                <a:stretch>
                  <a:fillRect l="-2747" t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3FFBDB-9E8F-4001-96E1-BE6715941BE0}"/>
              </a:ext>
            </a:extLst>
          </p:cNvPr>
          <p:cNvCxnSpPr/>
          <p:nvPr/>
        </p:nvCxnSpPr>
        <p:spPr>
          <a:xfrm>
            <a:off x="4572000" y="1809750"/>
            <a:ext cx="0" cy="3486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4E5DB4-8374-4A2F-BCBC-BA4E91A8FDD7}"/>
              </a:ext>
            </a:extLst>
          </p:cNvPr>
          <p:cNvSpPr/>
          <p:nvPr/>
        </p:nvSpPr>
        <p:spPr>
          <a:xfrm>
            <a:off x="152400" y="3191530"/>
            <a:ext cx="2858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65B40C-E493-4EBD-99C2-DFC8A3A0E900}"/>
              </a:ext>
            </a:extLst>
          </p:cNvPr>
          <p:cNvSpPr/>
          <p:nvPr/>
        </p:nvSpPr>
        <p:spPr>
          <a:xfrm>
            <a:off x="-97411" y="3747959"/>
            <a:ext cx="47479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02C32C-9625-4D2D-A80D-AEFD600DDD55}"/>
                  </a:ext>
                </a:extLst>
              </p:cNvPr>
              <p:cNvSpPr/>
              <p:nvPr/>
            </p:nvSpPr>
            <p:spPr>
              <a:xfrm>
                <a:off x="4635375" y="2262923"/>
                <a:ext cx="443816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3</m:t>
                    </m:r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02C32C-9625-4D2D-A80D-AEFD600DDD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375" y="2262923"/>
                <a:ext cx="4438169" cy="523220"/>
              </a:xfrm>
              <a:prstGeom prst="rect">
                <a:avLst/>
              </a:prstGeom>
              <a:blipFill>
                <a:blip r:embed="rId7"/>
                <a:stretch>
                  <a:fillRect l="-274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AD733459-779C-4FF9-A13D-8AABEFCAE5FB}"/>
              </a:ext>
            </a:extLst>
          </p:cNvPr>
          <p:cNvSpPr/>
          <p:nvPr/>
        </p:nvSpPr>
        <p:spPr>
          <a:xfrm>
            <a:off x="4650527" y="2724150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5A40876-7FAE-47F0-8699-23D86523ACCE}"/>
                  </a:ext>
                </a:extLst>
              </p:cNvPr>
              <p:cNvSpPr/>
              <p:nvPr/>
            </p:nvSpPr>
            <p:spPr>
              <a:xfrm>
                <a:off x="4666057" y="3239038"/>
                <a:ext cx="2615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5A40876-7FAE-47F0-8699-23D86523AC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057" y="3239038"/>
                <a:ext cx="2615588" cy="523220"/>
              </a:xfrm>
              <a:prstGeom prst="rect">
                <a:avLst/>
              </a:prstGeom>
              <a:blipFill>
                <a:blip r:embed="rId8"/>
                <a:stretch>
                  <a:fillRect l="-4662" t="-11628" r="-23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39FE097-5554-4973-978C-5F1A6805366B}"/>
                  </a:ext>
                </a:extLst>
              </p:cNvPr>
              <p:cNvSpPr/>
              <p:nvPr/>
            </p:nvSpPr>
            <p:spPr>
              <a:xfrm>
                <a:off x="4671548" y="3727516"/>
                <a:ext cx="30469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P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39FE097-5554-4973-978C-5F1A680536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548" y="3727516"/>
                <a:ext cx="3046924" cy="523220"/>
              </a:xfrm>
              <a:prstGeom prst="rect">
                <a:avLst/>
              </a:prstGeom>
              <a:blipFill>
                <a:blip r:embed="rId9"/>
                <a:stretch>
                  <a:fillRect l="-400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557EDDDA-2767-4BE1-9C5A-D707BDF73AEE}"/>
              </a:ext>
            </a:extLst>
          </p:cNvPr>
          <p:cNvSpPr/>
          <p:nvPr/>
        </p:nvSpPr>
        <p:spPr>
          <a:xfrm>
            <a:off x="4644509" y="4224744"/>
            <a:ext cx="455964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1057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28600" y="971550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28600" y="1457962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7D9D37-9521-4A86-8B2A-29FF3167776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88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600200" y="967085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 3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Rectangle 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5791200" y="967085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, 4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Rectangle 6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52400" y="1369715"/>
            <a:ext cx="44008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 (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: 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2.1</a:t>
            </a:r>
          </a:p>
          <a:p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2.1a.</a:t>
            </a:r>
          </a:p>
          <a:p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2.1b.</a:t>
            </a:r>
          </a:p>
          <a:p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724400" y="1369715"/>
                <a:ext cx="4405449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 2 (</a:t>
                </a:r>
                <a:r>
                  <a:rPr lang="en-US" sz="24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4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31):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369715"/>
                <a:ext cx="4405449" cy="1938992"/>
              </a:xfrm>
              <a:prstGeom prst="rect">
                <a:avLst/>
              </a:prstGeom>
              <a:blipFill>
                <a:blip r:embed="rId2"/>
                <a:stretch>
                  <a:fillRect l="-2075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 descr="OPL20U25GSXzBJYl68kk8uQGfFKzs7yb1M4KJWUiLk6ZEvGF+qCIPSnY57AbBFCvTW2023.15.119+K4lPs7H94VUqPe2XwIsfPRnrXQE//QTEXxb8/8N4CNc6FpgZahzpTjFhMzSA7T/nHJa11DE8Ng2TP3iAmRczFlmslSuUNOgUeb6yRvs0="/>
          <p:cNvCxnSpPr/>
          <p:nvPr/>
        </p:nvCxnSpPr>
        <p:spPr>
          <a:xfrm>
            <a:off x="4572000" y="1136650"/>
            <a:ext cx="0" cy="281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3409950"/>
            <a:ext cx="3614352" cy="1733550"/>
          </a:xfrm>
          <a:prstGeom prst="rect">
            <a:avLst/>
          </a:prstGeom>
        </p:spPr>
      </p:pic>
      <p:pic>
        <p:nvPicPr>
          <p:cNvPr id="9" name="Picture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54470B-9920-67C0-FA04-16F4897D0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71" y="4552950"/>
            <a:ext cx="879754" cy="48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66FF59-882B-41BB-9A0E-AF7ACCBFA386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23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45050" y="1317640"/>
            <a:ext cx="7673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1a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altLang="en-US" sz="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487393" y="1976410"/>
                <a:ext cx="35680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93" y="1976410"/>
                <a:ext cx="3568028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4065548" y="1938759"/>
                <a:ext cx="29247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548" y="1938759"/>
                <a:ext cx="292477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3691930" y="2313677"/>
                <a:ext cx="1573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930" y="2313677"/>
                <a:ext cx="157357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39486" y="2627536"/>
            <a:ext cx="7673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1b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altLang="en-US" sz="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458364" y="3188353"/>
                <a:ext cx="280846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64" y="3188353"/>
                <a:ext cx="280846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3266825" y="3141724"/>
                <a:ext cx="32006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825" y="3141724"/>
                <a:ext cx="3200684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2895600" y="3694434"/>
                <a:ext cx="323248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694434"/>
                <a:ext cx="3232488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2895600" y="4171950"/>
                <a:ext cx="1573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4171950"/>
                <a:ext cx="157357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28600" y="4552950"/>
            <a:ext cx="7184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8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3DE31D5-3C29-467B-8D37-41C8FF2F2A11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51A5AF7-1F02-466E-BAB8-CFA24FEFE3BB}"/>
              </a:ext>
            </a:extLst>
          </p:cNvPr>
          <p:cNvSpPr/>
          <p:nvPr/>
        </p:nvSpPr>
        <p:spPr>
          <a:xfrm>
            <a:off x="239486" y="874264"/>
            <a:ext cx="23310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:</a:t>
            </a:r>
            <a:endParaRPr lang="en-US" sz="2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8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21711" y="895350"/>
                <a:ext cx="8793689" cy="1404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 2 (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31): Với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11" y="895350"/>
                <a:ext cx="8793689" cy="1404487"/>
              </a:xfrm>
              <a:prstGeom prst="rect">
                <a:avLst/>
              </a:prstGeom>
              <a:blipFill>
                <a:blip r:embed="rId3"/>
                <a:stretch>
                  <a:fillRect l="-1455" t="-4783" r="-138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21711" y="3724930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HĐ 2 ta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2775161" y="3731196"/>
                <a:ext cx="3930563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161" y="3731196"/>
                <a:ext cx="3930563" cy="440633"/>
              </a:xfrm>
              <a:prstGeom prst="rect">
                <a:avLst/>
              </a:prstGeom>
              <a:blipFill>
                <a:blip r:embed="rId4"/>
                <a:stretch>
                  <a:fillRect t="-2222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3166873" y="3233777"/>
                <a:ext cx="1573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873" y="3233777"/>
                <a:ext cx="157357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274611" y="2218301"/>
            <a:ext cx="931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i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57200" y="2696257"/>
                <a:ext cx="26370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96257"/>
                <a:ext cx="263700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3124200" y="2761977"/>
                <a:ext cx="323248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761977"/>
                <a:ext cx="3232488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21711" y="2327410"/>
            <a:ext cx="1588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762564" y="2315788"/>
                <a:ext cx="64853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y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, ta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endParaRPr lang="en-US" altLang="en-US" sz="800" dirty="0"/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564" y="2315788"/>
                <a:ext cx="6485302" cy="523220"/>
              </a:xfrm>
              <a:prstGeom prst="rect">
                <a:avLst/>
              </a:prstGeom>
              <a:blipFill>
                <a:blip r:embed="rId8"/>
                <a:stretch>
                  <a:fillRect l="-1880" t="-12791" r="-94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1976952" y="3006140"/>
                <a:ext cx="4151008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952" y="3006140"/>
                <a:ext cx="4151008" cy="440633"/>
              </a:xfrm>
              <a:prstGeom prst="rect">
                <a:avLst/>
              </a:prstGeom>
              <a:blipFill>
                <a:blip r:embed="rId9"/>
                <a:stretch>
                  <a:fillRect l="-147" t="-22222" r="-4258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A68E15E1-4792-4C1F-BC03-08775ED02843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93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8" grpId="1"/>
      <p:bldP spid="9" grpId="0"/>
      <p:bldP spid="9" grpId="1"/>
      <p:bldP spid="10" grpId="0"/>
      <p:bldP spid="10" grpId="1"/>
      <p:bldP spid="3" grpId="0"/>
      <p:bldP spid="3" grpId="1"/>
      <p:bldP spid="5" grpId="0"/>
      <p:bldP spid="5" grpId="1"/>
      <p:bldP spid="15" grpId="0"/>
      <p:bldP spid="15" grpId="1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0" y="914445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0" y="1348335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7D9D37-9521-4A86-8B2A-29FF3167776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760B54-31BD-4D33-A5DC-304B5763463C}"/>
              </a:ext>
            </a:extLst>
          </p:cNvPr>
          <p:cNvSpPr/>
          <p:nvPr/>
        </p:nvSpPr>
        <p:spPr>
          <a:xfrm>
            <a:off x="76200" y="1828890"/>
            <a:ext cx="1895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Rectangl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502763-1960-4148-8226-C02202AD2EBA}"/>
              </a:ext>
            </a:extLst>
          </p:cNvPr>
          <p:cNvSpPr/>
          <p:nvPr/>
        </p:nvSpPr>
        <p:spPr>
          <a:xfrm>
            <a:off x="76200" y="2310140"/>
            <a:ext cx="3466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):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BD1C10-B5A1-430F-890D-83EE1506CEB1}"/>
                  </a:ext>
                </a:extLst>
              </p:cNvPr>
              <p:cNvSpPr/>
              <p:nvPr/>
            </p:nvSpPr>
            <p:spPr>
              <a:xfrm>
                <a:off x="81788" y="2833360"/>
                <a:ext cx="40062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1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b="0" i="1" dirty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BD1C10-B5A1-430F-890D-83EE1506C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8" y="2833360"/>
                <a:ext cx="4006290" cy="523220"/>
              </a:xfrm>
              <a:prstGeom prst="rect">
                <a:avLst/>
              </a:prstGeom>
              <a:blipFill>
                <a:blip r:embed="rId2"/>
                <a:stretch>
                  <a:fillRect l="-304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BE3E7D-1AB8-4AAC-9EE4-2C4884B49829}"/>
                  </a:ext>
                </a:extLst>
              </p:cNvPr>
              <p:cNvSpPr/>
              <p:nvPr/>
            </p:nvSpPr>
            <p:spPr>
              <a:xfrm>
                <a:off x="4425188" y="2833360"/>
                <a:ext cx="44095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BE3E7D-1AB8-4AAC-9EE4-2C4884B498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188" y="2833360"/>
                <a:ext cx="4409540" cy="523220"/>
              </a:xfrm>
              <a:prstGeom prst="rect">
                <a:avLst/>
              </a:prstGeom>
              <a:blipFill>
                <a:blip r:embed="rId3"/>
                <a:stretch>
                  <a:fillRect l="-2905" t="-12791" r="-152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303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0" y="914445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0" y="1348335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7D9D37-9521-4A86-8B2A-29FF3167776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760B54-31BD-4D33-A5DC-304B5763463C}"/>
              </a:ext>
            </a:extLst>
          </p:cNvPr>
          <p:cNvSpPr/>
          <p:nvPr/>
        </p:nvSpPr>
        <p:spPr>
          <a:xfrm>
            <a:off x="76200" y="1828890"/>
            <a:ext cx="1895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Rectangl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502763-1960-4148-8226-C02202AD2EBA}"/>
              </a:ext>
            </a:extLst>
          </p:cNvPr>
          <p:cNvSpPr/>
          <p:nvPr/>
        </p:nvSpPr>
        <p:spPr>
          <a:xfrm>
            <a:off x="76200" y="2310140"/>
            <a:ext cx="3466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):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BD1C10-B5A1-430F-890D-83EE1506CEB1}"/>
                  </a:ext>
                </a:extLst>
              </p:cNvPr>
              <p:cNvSpPr/>
              <p:nvPr/>
            </p:nvSpPr>
            <p:spPr>
              <a:xfrm>
                <a:off x="81788" y="2833360"/>
                <a:ext cx="40062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1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b="0" i="1" dirty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BD1C10-B5A1-430F-890D-83EE1506C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8" y="2833360"/>
                <a:ext cx="4006290" cy="523220"/>
              </a:xfrm>
              <a:prstGeom prst="rect">
                <a:avLst/>
              </a:prstGeom>
              <a:blipFill>
                <a:blip r:embed="rId2"/>
                <a:stretch>
                  <a:fillRect l="-304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BE3E7D-1AB8-4AAC-9EE4-2C4884B49829}"/>
                  </a:ext>
                </a:extLst>
              </p:cNvPr>
              <p:cNvSpPr/>
              <p:nvPr/>
            </p:nvSpPr>
            <p:spPr>
              <a:xfrm>
                <a:off x="4425188" y="2833360"/>
                <a:ext cx="44095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BE3E7D-1AB8-4AAC-9EE4-2C4884B498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188" y="2833360"/>
                <a:ext cx="4409540" cy="523220"/>
              </a:xfrm>
              <a:prstGeom prst="rect">
                <a:avLst/>
              </a:prstGeom>
              <a:blipFill>
                <a:blip r:embed="rId3"/>
                <a:stretch>
                  <a:fillRect l="-2905" t="-12791" r="-152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F283B15-8E7D-412C-B9D4-695034B748E5}"/>
                  </a:ext>
                </a:extLst>
              </p:cNvPr>
              <p:cNvSpPr/>
              <p:nvPr/>
            </p:nvSpPr>
            <p:spPr>
              <a:xfrm>
                <a:off x="79842" y="3705836"/>
                <a:ext cx="22783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1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b="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F283B15-8E7D-412C-B9D4-695034B748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2" y="3705836"/>
                <a:ext cx="2278316" cy="523220"/>
              </a:xfrm>
              <a:prstGeom prst="rect">
                <a:avLst/>
              </a:prstGeom>
              <a:blipFill>
                <a:blip r:embed="rId4"/>
                <a:stretch>
                  <a:fillRect l="-534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B592AF-55AF-4E70-BE71-40BFDE0EA2C7}"/>
              </a:ext>
            </a:extLst>
          </p:cNvPr>
          <p:cNvSpPr/>
          <p:nvPr/>
        </p:nvSpPr>
        <p:spPr>
          <a:xfrm>
            <a:off x="3849893" y="3223654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i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124D07C-8641-4D64-82AB-34E578A38A8B}"/>
                  </a:ext>
                </a:extLst>
              </p:cNvPr>
              <p:cNvSpPr/>
              <p:nvPr/>
            </p:nvSpPr>
            <p:spPr>
              <a:xfrm>
                <a:off x="4513461" y="3705836"/>
                <a:ext cx="15473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124D07C-8641-4D64-82AB-34E578A38A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461" y="3705836"/>
                <a:ext cx="1547347" cy="523220"/>
              </a:xfrm>
              <a:prstGeom prst="rect">
                <a:avLst/>
              </a:prstGeom>
              <a:blipFill>
                <a:blip r:embed="rId5"/>
                <a:stretch>
                  <a:fillRect l="-787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F39985A-6B44-40D1-8582-D4637D8CAE2E}"/>
              </a:ext>
            </a:extLst>
          </p:cNvPr>
          <p:cNvCxnSpPr>
            <a:cxnSpLocks/>
          </p:cNvCxnSpPr>
          <p:nvPr/>
        </p:nvCxnSpPr>
        <p:spPr>
          <a:xfrm flipH="1">
            <a:off x="4270841" y="3840695"/>
            <a:ext cx="2" cy="11694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D07D1D5-FDE4-4B78-80B7-7ED81F40E0A5}"/>
                  </a:ext>
                </a:extLst>
              </p:cNvPr>
              <p:cNvSpPr/>
              <p:nvPr/>
            </p:nvSpPr>
            <p:spPr>
              <a:xfrm>
                <a:off x="7620" y="4137168"/>
                <a:ext cx="40804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280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1−99)(101+99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D07D1D5-FDE4-4B78-80B7-7ED81F40E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" y="4137168"/>
                <a:ext cx="408041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2173789-F541-4186-AC30-EDCA76246F45}"/>
                  </a:ext>
                </a:extLst>
              </p:cNvPr>
              <p:cNvSpPr/>
              <p:nvPr/>
            </p:nvSpPr>
            <p:spPr>
              <a:xfrm>
                <a:off x="7620" y="4617723"/>
                <a:ext cx="15107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.2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2173789-F541-4186-AC30-EDCA76246F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" y="4617723"/>
                <a:ext cx="151073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7458873-E955-430B-A7AA-313553C348D5}"/>
                  </a:ext>
                </a:extLst>
              </p:cNvPr>
              <p:cNvSpPr/>
              <p:nvPr/>
            </p:nvSpPr>
            <p:spPr>
              <a:xfrm>
                <a:off x="1298071" y="4620280"/>
                <a:ext cx="12382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7458873-E955-430B-A7AA-313553C348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071" y="4620280"/>
                <a:ext cx="123822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EE8532F-31AF-4726-9354-1579CE58BBA9}"/>
                  </a:ext>
                </a:extLst>
              </p:cNvPr>
              <p:cNvSpPr/>
              <p:nvPr/>
            </p:nvSpPr>
            <p:spPr>
              <a:xfrm>
                <a:off x="4493208" y="4139008"/>
                <a:ext cx="17705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EE8532F-31AF-4726-9354-1579CE58BB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208" y="4139008"/>
                <a:ext cx="1770549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E5BF070-07A2-470D-A147-83309A75C88E}"/>
                  </a:ext>
                </a:extLst>
              </p:cNvPr>
              <p:cNvSpPr/>
              <p:nvPr/>
            </p:nvSpPr>
            <p:spPr>
              <a:xfrm>
                <a:off x="4513461" y="4660388"/>
                <a:ext cx="29111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)(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E5BF070-07A2-470D-A147-83309A75C8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461" y="4660388"/>
                <a:ext cx="291118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702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10" grpId="0"/>
      <p:bldP spid="11" grpId="0"/>
      <p:bldP spid="12" grpId="0"/>
      <p:bldP spid="15" grpId="0"/>
      <p:bldP spid="17" grpId="0"/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733800" y="2038350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i="1" dirty="0">
              <a:solidFill>
                <a:srgbClr val="0033CC"/>
              </a:solidFill>
            </a:endParaRPr>
          </a:p>
        </p:txBody>
      </p:sp>
      <p:cxnSp>
        <p:nvCxnSpPr>
          <p:cNvPr id="7" name="Straight Connector 6" descr="OPL20U25GSXzBJYl68kk8uQGfFKzs7yb1M4KJWUiLk6ZEvGF+qCIPSnY57AbBFCvTW2023.15.119+K4lPs7H94VUqPe2XwIsfPRnrXQE//QTEXxb8/8N4CNc6FpgZahzpTjFhMzSA7T/nHJa11DE8Ng2TP3iAmRczFlmslSuUNOgUeb6yRvs0="/>
          <p:cNvCxnSpPr>
            <a:cxnSpLocks/>
          </p:cNvCxnSpPr>
          <p:nvPr/>
        </p:nvCxnSpPr>
        <p:spPr>
          <a:xfrm>
            <a:off x="4160789" y="2647950"/>
            <a:ext cx="0" cy="1938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32229" y="2505277"/>
                <a:ext cx="17312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</a:t>
                </a:r>
                <a:r>
                  <a:rPr lang="en-US" sz="2800" dirty="0">
                    <a:ln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29" y="2505277"/>
                <a:ext cx="1731243" cy="523220"/>
              </a:xfrm>
              <a:prstGeom prst="rect">
                <a:avLst/>
              </a:prstGeom>
              <a:blipFill>
                <a:blip r:embed="rId3"/>
                <a:stretch>
                  <a:fillRect l="-704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54073" y="3028497"/>
                <a:ext cx="32853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99−1)(99+1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3" y="3028497"/>
                <a:ext cx="32853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54073" y="3685118"/>
                <a:ext cx="170950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98.1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3" y="3685118"/>
                <a:ext cx="17095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52400" y="4324350"/>
                <a:ext cx="1436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98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324350"/>
                <a:ext cx="143699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589701" y="2505277"/>
                <a:ext cx="17348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</a:t>
                </a:r>
                <a:r>
                  <a:rPr lang="en-US" sz="2800" dirty="0">
                    <a:ln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dirty="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701" y="2505277"/>
                <a:ext cx="1734899" cy="523220"/>
              </a:xfrm>
              <a:prstGeom prst="rect">
                <a:avLst/>
              </a:prstGeom>
              <a:blipFill>
                <a:blip r:embed="rId7"/>
                <a:stretch>
                  <a:fillRect l="-736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572000" y="3028497"/>
                <a:ext cx="17705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497"/>
                <a:ext cx="1770549" cy="523220"/>
              </a:xfrm>
              <a:prstGeom prst="rect">
                <a:avLst/>
              </a:prstGeom>
              <a:blipFill>
                <a:blip r:embed="rId8"/>
                <a:stretch>
                  <a:fillRect t="-11628" r="-5862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495800" y="3685118"/>
                <a:ext cx="29111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3)(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3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685118"/>
                <a:ext cx="291118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32229" y="960531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1)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2229" y="1511827"/>
                <a:ext cx="35361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;</m:t>
                    </m:r>
                  </m:oMath>
                </a14:m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29" y="1511827"/>
                <a:ext cx="3536161" cy="523220"/>
              </a:xfrm>
              <a:prstGeom prst="rect">
                <a:avLst/>
              </a:prstGeom>
              <a:blipFill>
                <a:blip r:embed="rId10"/>
                <a:stretch>
                  <a:fillRect l="-344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519939" y="1524375"/>
                <a:ext cx="44095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9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939" y="1524375"/>
                <a:ext cx="4409540" cy="523220"/>
              </a:xfrm>
              <a:prstGeom prst="rect">
                <a:avLst/>
              </a:prstGeom>
              <a:blipFill>
                <a:blip r:embed="rId11"/>
                <a:stretch>
                  <a:fillRect l="-2762" t="-11628" r="-151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Digit 120">
            <a:extLst>
              <a:ext uri="{FF2B5EF4-FFF2-40B4-BE49-F238E27FC236}">
                <a16:creationId xmlns:a16="http://schemas.microsoft.com/office/drawing/2014/main" id="{8054470B-9920-67C0-FA04-16F4897D0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049472"/>
            <a:ext cx="1342571" cy="737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4883022A-5A31-4545-AE04-AF478021F438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35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85800" y="235118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2400" y="1518024"/>
            <a:ext cx="46482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/ KHỞI ĐỘNG</a:t>
            </a:r>
            <a:endParaRPr lang="en-US" sz="3200" dirty="0"/>
          </a:p>
        </p:txBody>
      </p:sp>
      <p:pic>
        <p:nvPicPr>
          <p:cNvPr id="6" name="Hình ảnh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4572000" y="2190750"/>
            <a:ext cx="1752600" cy="169666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49209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105400" y="1710018"/>
            <a:ext cx="30948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89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669220" y="1269127"/>
                <a:ext cx="44381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4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4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220" y="1269127"/>
                <a:ext cx="4438169" cy="461665"/>
              </a:xfrm>
              <a:prstGeom prst="rect">
                <a:avLst/>
              </a:prstGeom>
              <a:blipFill>
                <a:blip r:embed="rId2"/>
                <a:stretch>
                  <a:fillRect l="-219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82443" y="2070587"/>
                <a:ext cx="263399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Đẳng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4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=3</m:t>
                      </m:r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43" y="2070587"/>
                <a:ext cx="2633991" cy="830997"/>
              </a:xfrm>
              <a:prstGeom prst="rect">
                <a:avLst/>
              </a:prstGeom>
              <a:blipFill>
                <a:blip r:embed="rId3"/>
                <a:stretch>
                  <a:fillRect l="-3472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 descr="OPL20U25GSXzBJYl68kk8uQGfFKzs7yb1M4KJWUiLk6ZEvGF+qCIPSnY57AbBFCvTW2023.15.119+K4lPs7H94VUqPe2XwIsfPRnrXQE//QTEXxb8/8N4CNc6FpgZahzpTjFhMzSA7T/nHJa11DE8Ng2TP3iAmRczFlmslSuUNOgUeb6yRvs0="/>
          <p:cNvCxnSpPr/>
          <p:nvPr/>
        </p:nvCxnSpPr>
        <p:spPr>
          <a:xfrm>
            <a:off x="4648200" y="2370557"/>
            <a:ext cx="0" cy="25569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807098" y="2899647"/>
            <a:ext cx="24769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822951" y="3403491"/>
            <a:ext cx="41989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2400" i="1" dirty="0"/>
          </a:p>
        </p:txBody>
      </p:sp>
      <p:sp>
        <p:nvSpPr>
          <p:cNvPr id="14" name="Rectangle 1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82443" y="2901584"/>
            <a:ext cx="3366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86019" y="3361313"/>
                <a:ext cx="20879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19" y="3361313"/>
                <a:ext cx="2087944" cy="461665"/>
              </a:xfrm>
              <a:prstGeom prst="rect">
                <a:avLst/>
              </a:prstGeom>
              <a:blipFill>
                <a:blip r:embed="rId4"/>
                <a:stretch>
                  <a:fillRect l="-4678" t="-10526" r="-321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82443" y="3818990"/>
                <a:ext cx="25425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P = 7 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Rectangle 1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43" y="3818990"/>
                <a:ext cx="2542556" cy="461665"/>
              </a:xfrm>
              <a:prstGeom prst="rect">
                <a:avLst/>
              </a:prstGeom>
              <a:blipFill>
                <a:blip r:embed="rId5"/>
                <a:stretch>
                  <a:fillRect l="-3597" t="-10526" r="-287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82443" y="4234488"/>
            <a:ext cx="45596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/>
          </a:p>
        </p:txBody>
      </p:sp>
      <p:sp>
        <p:nvSpPr>
          <p:cNvPr id="18" name="Rectangle 17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87430" y="817462"/>
            <a:ext cx="91215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1 (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3):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2443" y="1273673"/>
                <a:ext cx="24624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=3</m:t>
                    </m:r>
                    <m:r>
                      <a:rPr lang="en-US" sz="24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24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43" y="1273673"/>
                <a:ext cx="2462469" cy="461665"/>
              </a:xfrm>
              <a:prstGeom prst="rect">
                <a:avLst/>
              </a:prstGeom>
              <a:blipFill>
                <a:blip r:embed="rId6"/>
                <a:stretch>
                  <a:fillRect l="-371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737551" y="2074575"/>
                <a:ext cx="44381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4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b="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sz="240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551" y="2074575"/>
                <a:ext cx="4438169" cy="830997"/>
              </a:xfrm>
              <a:prstGeom prst="rect">
                <a:avLst/>
              </a:prstGeom>
              <a:blipFill>
                <a:blip r:embed="rId7"/>
                <a:stretch>
                  <a:fillRect l="-2060" t="-5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4274540" y="1695344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i="1" dirty="0">
              <a:solidFill>
                <a:srgbClr val="0033CC"/>
              </a:solidFill>
            </a:endParaRPr>
          </a:p>
        </p:txBody>
      </p:sp>
      <p:pic>
        <p:nvPicPr>
          <p:cNvPr id="22" name="Picture 2" descr="Digit 120">
            <a:extLst>
              <a:ext uri="{FF2B5EF4-FFF2-40B4-BE49-F238E27FC236}">
                <a16:creationId xmlns:a16="http://schemas.microsoft.com/office/drawing/2014/main" id="{8054470B-9920-67C0-FA04-16F4897D0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696" y="1765100"/>
            <a:ext cx="1099693" cy="515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35AD50D6-914D-4873-A2E7-60E9B10C34CD}"/>
              </a:ext>
            </a:extLst>
          </p:cNvPr>
          <p:cNvSpPr/>
          <p:nvPr/>
        </p:nvSpPr>
        <p:spPr>
          <a:xfrm>
            <a:off x="7620" y="0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4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13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2" grpId="0"/>
      <p:bldP spid="12" grpId="1"/>
      <p:bldP spid="14" grpId="0"/>
      <p:bldP spid="15" grpId="0"/>
      <p:bldP spid="17" grpId="0"/>
      <p:bldP spid="18" grpId="0"/>
      <p:bldP spid="13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32229" y="977444"/>
            <a:ext cx="84432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2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3).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67857" y="2977085"/>
                <a:ext cx="318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57" y="2977085"/>
                <a:ext cx="3187604" cy="523220"/>
              </a:xfrm>
              <a:prstGeom prst="rect">
                <a:avLst/>
              </a:prstGeom>
              <a:blipFill>
                <a:blip r:embed="rId2"/>
                <a:stretch>
                  <a:fillRect l="-401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47019" y="4049832"/>
                <a:ext cx="320844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2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19" y="4049832"/>
                <a:ext cx="3208442" cy="523220"/>
              </a:xfrm>
              <a:prstGeom prst="rect">
                <a:avLst/>
              </a:prstGeom>
              <a:blipFill>
                <a:blip r:embed="rId3"/>
                <a:stretch>
                  <a:fillRect l="-399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460862" y="3003392"/>
                <a:ext cx="21518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(3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862" y="3003392"/>
                <a:ext cx="2151871" cy="523220"/>
              </a:xfrm>
              <a:prstGeom prst="rect">
                <a:avLst/>
              </a:prstGeom>
              <a:blipFill>
                <a:blip r:embed="rId4"/>
                <a:stretch>
                  <a:fillRect l="-594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432784" y="3500305"/>
                <a:ext cx="18651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9</m:t>
                    </m:r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784" y="3500305"/>
                <a:ext cx="1865126" cy="523220"/>
              </a:xfrm>
              <a:prstGeom prst="rect">
                <a:avLst/>
              </a:prstGeom>
              <a:blipFill>
                <a:blip r:embed="rId5"/>
                <a:stretch>
                  <a:fillRect l="-65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455461" y="4068150"/>
                <a:ext cx="19949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2</m:t>
                        </m:r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461" y="4068150"/>
                <a:ext cx="1994970" cy="523220"/>
              </a:xfrm>
              <a:prstGeom prst="rect">
                <a:avLst/>
              </a:prstGeom>
              <a:blipFill>
                <a:blip r:embed="rId6"/>
                <a:stretch>
                  <a:fillRect l="-642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432784" y="4591370"/>
                <a:ext cx="18651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784" y="4591370"/>
                <a:ext cx="1865126" cy="523220"/>
              </a:xfrm>
              <a:prstGeom prst="rect">
                <a:avLst/>
              </a:prstGeom>
              <a:blipFill>
                <a:blip r:embed="rId7"/>
                <a:stretch>
                  <a:fillRect l="-65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32229" y="1500664"/>
                <a:ext cx="47739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…</a:t>
                </a: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29" y="1500664"/>
                <a:ext cx="4773999" cy="523220"/>
              </a:xfrm>
              <a:prstGeom prst="rect">
                <a:avLst/>
              </a:prstGeom>
              <a:blipFill>
                <a:blip r:embed="rId8"/>
                <a:stretch>
                  <a:fillRect l="-255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41764" y="1977718"/>
                <a:ext cx="50742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… 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64" y="1977718"/>
                <a:ext cx="5074274" cy="523220"/>
              </a:xfrm>
              <a:prstGeom prst="rect">
                <a:avLst/>
              </a:prstGeom>
              <a:blipFill>
                <a:blip r:embed="rId9"/>
                <a:stretch>
                  <a:fillRect l="-252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135302" y="2453865"/>
            <a:ext cx="801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0F1EA31-7F0F-4862-B9AC-56B13B1E5068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0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119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0782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19098" y="1729282"/>
                <a:ext cx="8496301" cy="3246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ong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ò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ơi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í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uệ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ê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uyề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ì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à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ọ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si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gười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ẫ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ương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ì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yêu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ầu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á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ọ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si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i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k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qu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phép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í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𝟏𝟗𝟖</m:t>
                    </m:r>
                    <m:r>
                      <a:rPr lang="en-US" sz="2800" b="1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𝟐𝟎𝟐</m:t>
                    </m:r>
                  </m:oMath>
                </a14:m>
                <a:r>
                  <a:rPr lang="en-US" sz="2800" i="1" dirty="0">
                    <a:solidFill>
                      <a:srgbClr val="000099"/>
                    </a:solidFill>
                  </a:rPr>
                  <a:t>.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gay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lập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ứ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đ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ỉ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ra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k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qu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đúng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.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ấy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í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ư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hế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à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à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a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hế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ỉ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98" y="1729282"/>
                <a:ext cx="8496301" cy="3246530"/>
              </a:xfrm>
              <a:prstGeom prst="rect">
                <a:avLst/>
              </a:prstGeom>
              <a:blipFill>
                <a:blip r:embed="rId2"/>
                <a:stretch>
                  <a:fillRect l="-1508" r="-1508" b="-4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528010" y="1200150"/>
            <a:ext cx="4087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i="1" dirty="0">
              <a:solidFill>
                <a:srgbClr val="FF0000"/>
              </a:solidFill>
            </a:endParaRPr>
          </a:p>
        </p:txBody>
      </p:sp>
      <p:sp>
        <p:nvSpPr>
          <p:cNvPr id="5" name="Rectangl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3796EA-8DFA-47A9-B75E-EAF708C21244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94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08429" y="1210318"/>
            <a:ext cx="42162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i="1" dirty="0"/>
          </a:p>
        </p:txBody>
      </p:sp>
      <p:sp>
        <p:nvSpPr>
          <p:cNvPr id="5" name="Rectangle 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23669" y="1824204"/>
            <a:ext cx="8630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533400" y="2402574"/>
                <a:ext cx="70902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98.202=</m:t>
                          </m:r>
                          <m:d>
                            <m:dPr>
                              <m:ctrlPr>
                                <a:rPr lang="en-US" sz="2800" b="0" i="1" dirty="0" smtClean="0">
                                  <a:ln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dirty="0" smtClean="0">
                                  <a:ln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0−2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b="0" i="1" dirty="0" smtClean="0">
                                  <a:ln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dirty="0" smtClean="0">
                                  <a:ln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0+2</m:t>
                              </m:r>
                            </m:e>
                          </m:d>
                          <m:r>
                            <a:rPr lang="en-US" sz="2800" b="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200</m:t>
                          </m:r>
                        </m:e>
                        <m:sup>
                          <m:r>
                            <a:rPr lang="en-US" sz="2800" i="1" dirty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dirty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402574"/>
                <a:ext cx="7090274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905000" y="2952750"/>
                <a:ext cx="37405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0000</m:t>
                      </m:r>
                      <m:r>
                        <a:rPr lang="en-US" sz="2800" i="1" dirty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=3999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952750"/>
                <a:ext cx="374051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851F0C-BF2B-49F7-9F46-FC9CC3E3D6AE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60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386024" y="642938"/>
            <a:ext cx="4371973" cy="2419497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500305" y="3062442"/>
            <a:ext cx="4143399" cy="434326"/>
          </a:xfrm>
          <a:prstGeom prst="rect">
            <a:avLst/>
          </a:prstGeom>
          <a:noFill/>
        </p:spPr>
        <p:txBody>
          <a:bodyPr wrap="none" lIns="51413" tIns="25706" rIns="51413" bIns="25706">
            <a:spAutoFit/>
          </a:bodyPr>
          <a:lstStyle/>
          <a:p>
            <a:pPr algn="ctr" defTabSz="514132"/>
            <a:r>
              <a:rPr lang="en-US" sz="2485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2485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2485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pic>
        <p:nvPicPr>
          <p:cNvPr id="18" name="chrysanthemum" descr="OPL20U25GSXzBJYl68kk8uQGfFKzs7yb1M4KJWUiLk6ZEvGF+qCIPSnY57AbBFCvTW2023.15.11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084084" y="-450056"/>
            <a:ext cx="342900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71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 descr="OPL20U25GSXzBJYl68kk8uQGfFKzs7yb1M4KJWUiLk6ZEvGF+qCIPSnY57AbBFCvTW2023.15.119+K4lPs7H94VUqPe2XwIsfPRnrXQE//QTEXxb8/8N4CNc6FpgZahzpTjFhMzSA7T/nHJa11DE8Ng2TP3iAmRczFlmslSuUNOgUeb6yRvs0=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97474" indent="-19133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765345" indent="-153069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071482" indent="-153069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377620" indent="-153069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683758" indent="-1530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89896" indent="-1530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296033" indent="-1530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602171" indent="-1530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514132"/>
            <a:fld id="{AD835B81-6808-4C38-B0CD-F943FA223501}" type="slidenum">
              <a:rPr lang="en-US" altLang="en-US" sz="938">
                <a:solidFill>
                  <a:prstClr val="black"/>
                </a:solidFill>
              </a:rPr>
              <a:pPr defTabSz="514132"/>
              <a:t>27</a:t>
            </a:fld>
            <a:endParaRPr lang="en-US" altLang="en-US" sz="938">
              <a:solidFill>
                <a:prstClr val="black"/>
              </a:solidFill>
            </a:endParaRPr>
          </a:p>
        </p:txBody>
      </p:sp>
      <p:sp>
        <p:nvSpPr>
          <p:cNvPr id="29698" name="AutoShape 2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4" y="642940"/>
            <a:ext cx="769144" cy="689372"/>
          </a:xfrm>
          <a:prstGeom prst="star5">
            <a:avLst/>
          </a:prstGeom>
          <a:gradFill rotWithShape="1">
            <a:gsLst>
              <a:gs pos="0">
                <a:srgbClr val="660066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lIns="61226" tIns="30614" rIns="61226" bIns="30614" anchor="ctr"/>
          <a:lstStyle/>
          <a:p>
            <a:pPr algn="ctr" defTabSz="612306">
              <a:defRPr/>
            </a:pPr>
            <a:endParaRPr lang="en-US" sz="2156" dirty="0">
              <a:solidFill>
                <a:srgbClr val="FF0066"/>
              </a:solidFill>
              <a:latin typeface=".VnTime" pitchFamily="34" charset="0"/>
              <a:cs typeface="Arial" panose="020B0604020202020204" pitchFamily="34" charset="0"/>
            </a:endParaRPr>
          </a:p>
        </p:txBody>
      </p:sp>
      <p:sp>
        <p:nvSpPr>
          <p:cNvPr id="29718" name="AutoShape 22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972301" y="811883"/>
            <a:ext cx="342900" cy="214313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1226" tIns="30614" rIns="61226" bIns="30614" anchor="ctr"/>
          <a:lstStyle/>
          <a:p>
            <a:pPr defTabSz="612306">
              <a:defRPr/>
            </a:pPr>
            <a:endParaRPr lang="vi-VN" sz="1219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50" name="AutoShape 34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 rot="1721169">
            <a:off x="3166628" y="500992"/>
            <a:ext cx="457200" cy="21431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1226" tIns="30614" rIns="61226" bIns="30614" anchor="ctr"/>
          <a:lstStyle/>
          <a:p>
            <a:pPr defTabSz="612306"/>
            <a:endParaRPr lang="en-US" sz="1219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6151" name="Text Box 37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397856" y="592934"/>
            <a:ext cx="2817185" cy="554268"/>
          </a:xfrm>
          <a:prstGeom prst="rect">
            <a:avLst/>
          </a:prstGeom>
          <a:gradFill rotWithShape="1">
            <a:gsLst>
              <a:gs pos="0">
                <a:srgbClr val="FFCC99"/>
              </a:gs>
              <a:gs pos="50000">
                <a:srgbClr val="FF9999"/>
              </a:gs>
              <a:gs pos="100000">
                <a:srgbClr val="FFCC99"/>
              </a:gs>
            </a:gsLst>
            <a:lin ang="2700000" scaled="1"/>
          </a:gradFill>
          <a:ln w="28575">
            <a:solidFill>
              <a:srgbClr val="FF66CC"/>
            </a:solidFill>
            <a:miter lim="800000"/>
            <a:headEnd/>
            <a:tailEnd/>
          </a:ln>
        </p:spPr>
        <p:txBody>
          <a:bodyPr wrap="square" lIns="61226" tIns="30614" rIns="61226" bIns="3061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612306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LUẬT CHƠI</a:t>
            </a:r>
          </a:p>
        </p:txBody>
      </p:sp>
      <p:sp>
        <p:nvSpPr>
          <p:cNvPr id="29735" name="AutoShape 3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90600" y="1482521"/>
            <a:ext cx="7126611" cy="2828927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lIns="61226" tIns="30614" rIns="61226" bIns="30614" anchor="ctr"/>
          <a:lstStyle/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5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bí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ật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,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ỗ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âu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ỏ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.</a:t>
            </a:r>
          </a:p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ể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ở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ượ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ó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em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sẽ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phả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rả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lời</a:t>
            </a:r>
            <a:endParaRPr lang="en-US" altLang="en-US" sz="2400" dirty="0">
              <a:solidFill>
                <a:srgbClr val="0000FF"/>
              </a:solidFill>
              <a:cs typeface="Arial" charset="0"/>
            </a:endParaRPr>
          </a:p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âu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ỏ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ươ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ứ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.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Bạn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nào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rả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lờ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nhanh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v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</a:p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ú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nhất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vào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bả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con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sẽ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nhận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ượ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phần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hưởng</a:t>
            </a:r>
            <a:endParaRPr lang="en-US" altLang="en-US" sz="2400" dirty="0">
              <a:solidFill>
                <a:srgbClr val="0000FF"/>
              </a:solidFill>
              <a:cs typeface="Arial" charset="0"/>
            </a:endParaRPr>
          </a:p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ỗ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!</a:t>
            </a:r>
          </a:p>
        </p:txBody>
      </p:sp>
      <p:pic>
        <p:nvPicPr>
          <p:cNvPr id="29736" name="Picture 40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6003">
            <a:off x="3405409" y="4510090"/>
            <a:ext cx="592931" cy="51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47" name="Picture 51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1" y="4510089"/>
            <a:ext cx="628651" cy="51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35397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1143000" y="1677577"/>
            <a:ext cx="6858000" cy="64223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/>
            <a:endParaRPr lang="en-US" sz="1125"/>
          </a:p>
        </p:txBody>
      </p:sp>
      <p:sp>
        <p:nvSpPr>
          <p:cNvPr id="30" name="Rectangle 29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143000" y="3553689"/>
            <a:ext cx="6858000" cy="64223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/>
            <a:endParaRPr lang="en-US" sz="1125"/>
          </a:p>
        </p:txBody>
      </p:sp>
      <p:pic>
        <p:nvPicPr>
          <p:cNvPr id="8" name="Picture 7" descr="OPL20U25GSXzBJYl68kk8uQGfFKzs7yb1M4KJWUiLk6ZEvGF+qCIPSnY57AbBFCvTW2023.15.119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6409" y="1187186"/>
            <a:ext cx="1107663" cy="980779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119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88" y="980045"/>
            <a:ext cx="1159103" cy="778451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5.119+K4lPs7H94VUqPe2XwIsfPRnrXQE//QTEXxb8/8N4CNc6FpgZahzpTjFhMzSA7T/nHJa11DE8Ng2TP3iAmRczFlmslSuUNOgUeb6yRvs0=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698" y="1166433"/>
            <a:ext cx="1107663" cy="980779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119+K4lPs7H94VUqPe2XwIsfPRnrXQE//QTEXxb8/8N4CNc6FpgZahzpTjFhMzSA7T/nHJa11DE8Ng2TP3iAmRczFlmslSuUNOgUeb6yRvs0=">
            <a:hlinkClick r:id="rId7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9977" y="980045"/>
            <a:ext cx="1159103" cy="778451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2023.15.119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746" y="2977523"/>
            <a:ext cx="1107663" cy="980779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119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306" y="2726417"/>
            <a:ext cx="1159103" cy="778451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119+K4lPs7H94VUqPe2XwIsfPRnrXQE//QTEXxb8/8N4CNc6FpgZahzpTjFhMzSA7T/nHJa11DE8Ng2TP3iAmRczFlmslSuUNOgUeb6yRvs0=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920" y="3014481"/>
            <a:ext cx="1107663" cy="980779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119+K4lPs7H94VUqPe2XwIsfPRnrXQE//QTEXxb8/8N4CNc6FpgZahzpTjFhMzSA7T/nHJa11DE8Ng2TP3iAmRczFlmslSuUNOgUeb6yRvs0=">
            <a:hlinkClick r:id="rId13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201" y="2726417"/>
            <a:ext cx="1159103" cy="778451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3361" y="3063297"/>
            <a:ext cx="1107663" cy="980779"/>
          </a:xfrm>
          <a:prstGeom prst="rect">
            <a:avLst/>
          </a:prstGeom>
        </p:spPr>
      </p:pic>
      <p:pic>
        <p:nvPicPr>
          <p:cNvPr id="17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1921" y="2878293"/>
            <a:ext cx="1159103" cy="778451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5" y="4191625"/>
            <a:ext cx="3428999" cy="18833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5" y="4191625"/>
            <a:ext cx="3428999" cy="18833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5" y="2316173"/>
            <a:ext cx="3428999" cy="188336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5" y="2316173"/>
            <a:ext cx="3428999" cy="188336"/>
          </a:xfrm>
          <a:prstGeom prst="rect">
            <a:avLst/>
          </a:prstGeom>
        </p:spPr>
      </p:pic>
      <p:sp>
        <p:nvSpPr>
          <p:cNvPr id="2" name="Right Arrow 1">
            <a:hlinkClick r:id="rId20" action="ppaction://hlinksldjump"/>
          </p:cNvPr>
          <p:cNvSpPr/>
          <p:nvPr/>
        </p:nvSpPr>
        <p:spPr>
          <a:xfrm>
            <a:off x="7590491" y="3874805"/>
            <a:ext cx="304264" cy="1692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/>
            <a:endParaRPr lang="en-US" sz="1125"/>
          </a:p>
        </p:txBody>
      </p:sp>
    </p:spTree>
    <p:extLst>
      <p:ext uri="{BB962C8B-B14F-4D97-AF65-F5344CB8AC3E}">
        <p14:creationId xmlns:p14="http://schemas.microsoft.com/office/powerpoint/2010/main" val="368941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52" y="-228600"/>
            <a:ext cx="1092054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618" y="4080176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2897" y="3792111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335083" y="3551085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/>
            <a:r>
              <a:rPr lang="en-US" sz="985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985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1219" dirty="0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chiếc thước kẻ</a:t>
            </a:r>
          </a:p>
          <a:p>
            <a:pPr algn="ctr" defTabSz="514132"/>
            <a:endParaRPr lang="en-US" sz="985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3306415" y="3306889"/>
            <a:ext cx="1529795" cy="48988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C</a:t>
            </a:r>
          </a:p>
        </p:txBody>
      </p:sp>
      <p:sp>
        <p:nvSpPr>
          <p:cNvPr id="33" name="Rectangle 3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5113809" y="4631829"/>
            <a:ext cx="1371561" cy="141176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/>
            <a:endParaRPr lang="en-US" sz="985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Arrow: Pentagon 30" descr="OPL20U25GSXzBJYl68kk8uQGfFKzs7yb1M4KJWUiLk6ZEvGF+qCIPSnY57AbBFCvTW2023.15.119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5066046" y="4120442"/>
            <a:ext cx="1299903" cy="505977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/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Trở</a:t>
            </a: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</a:p>
        </p:txBody>
      </p:sp>
      <p:pic>
        <p:nvPicPr>
          <p:cNvPr id="35" name="Picture 3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4436863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789390" y="4122143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/>
            <a:endParaRPr lang="en-US" sz="985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8" name="Picture 3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010" y="4216207"/>
            <a:ext cx="654782" cy="71774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0" y="3142248"/>
            <a:ext cx="654782" cy="717743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58981">
            <a:off x="3846780" y="3936222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229600" y="1970175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771" y="4107395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307" y="3787921"/>
            <a:ext cx="401836" cy="66972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9792" y="581926"/>
            <a:ext cx="45589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fr-FR" sz="9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lang="fr-FR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1124851"/>
            <a:ext cx="45589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fr-FR" sz="9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lang="fr-FR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" y="199011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92808"/>
              </p:ext>
            </p:extLst>
          </p:nvPr>
        </p:nvGraphicFramePr>
        <p:xfrm>
          <a:off x="514350" y="3332004"/>
          <a:ext cx="6858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7" imgW="914400" imgH="336960" progId="Equation.DSMT4">
                  <p:embed/>
                </p:oleObj>
              </mc:Choice>
              <mc:Fallback>
                <p:oleObj name="Equation" r:id="rId17" imgW="914400" imgH="336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4350" y="3332004"/>
                        <a:ext cx="6858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14350" y="617518"/>
            <a:ext cx="8092262" cy="1307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?</a:t>
            </a:r>
            <a:endParaRPr lang="en-US" sz="2800" i="1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63166" y="2006332"/>
                <a:ext cx="3659852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4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)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66" y="2006332"/>
                <a:ext cx="3659852" cy="532966"/>
              </a:xfrm>
              <a:prstGeom prst="rect">
                <a:avLst/>
              </a:prstGeom>
              <a:blipFill>
                <a:blip r:embed="rId19"/>
                <a:stretch>
                  <a:fillRect l="-3328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64985" y="2656610"/>
                <a:ext cx="3659852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4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4−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85" y="2656610"/>
                <a:ext cx="3659852" cy="532966"/>
              </a:xfrm>
              <a:prstGeom prst="rect">
                <a:avLst/>
              </a:prstGeom>
              <a:blipFill>
                <a:blip r:embed="rId20"/>
                <a:stretch>
                  <a:fillRect l="-3500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316953" y="2648183"/>
                <a:ext cx="3659852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4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−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6953" y="2648183"/>
                <a:ext cx="3659852" cy="532966"/>
              </a:xfrm>
              <a:prstGeom prst="rect">
                <a:avLst/>
              </a:prstGeom>
              <a:blipFill>
                <a:blip r:embed="rId21"/>
                <a:stretch>
                  <a:fillRect l="-3328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316953" y="1992382"/>
                <a:ext cx="3659852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4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)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6953" y="1992382"/>
                <a:ext cx="3659852" cy="532966"/>
              </a:xfrm>
              <a:prstGeom prst="rect">
                <a:avLst/>
              </a:prstGeom>
              <a:blipFill>
                <a:blip r:embed="rId22"/>
                <a:stretch>
                  <a:fillRect l="-3328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377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3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  <p:bldP spid="14" grpId="0"/>
      <p:bldP spid="15" grpId="0"/>
      <p:bldP spid="16" grpId="0"/>
      <p:bldP spid="17" grpId="0"/>
      <p:bldP spid="20" grpId="0"/>
      <p:bldP spid="34" grpId="0"/>
      <p:bldP spid="37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228600" y="209550"/>
                <a:ext cx="8534400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ong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ò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ơi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í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uệ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ê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uyề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ì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à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ọ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si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gười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ẫ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ương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ì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yêu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ầu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á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ọ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si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i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k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qu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phép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í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𝟏𝟗𝟖</m:t>
                    </m:r>
                    <m:r>
                      <a:rPr lang="en-US" sz="28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𝟐𝟎𝟐</m:t>
                    </m:r>
                  </m:oMath>
                </a14:m>
                <a:r>
                  <a:rPr lang="en-US" sz="2800" i="1" dirty="0">
                    <a:solidFill>
                      <a:srgbClr val="000099"/>
                    </a:solidFill>
                  </a:rPr>
                  <a:t>.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gay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lập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ứ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đ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ỉ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ra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k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qu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đúng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.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ấy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í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ư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hế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à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à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a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hế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ỉ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9550"/>
                <a:ext cx="8534400" cy="2246769"/>
              </a:xfrm>
              <a:prstGeom prst="rect">
                <a:avLst/>
              </a:prstGeom>
              <a:blipFill>
                <a:blip r:embed="rId2"/>
                <a:stretch>
                  <a:fillRect l="-1500" t="-2710" r="-2571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038350"/>
            <a:ext cx="4419600" cy="2741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33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430" y="-114300"/>
            <a:ext cx="1092054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218" y="4048425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497" y="3760358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182683" y="3519332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985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19" dirty="0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tràng pháo tay</a:t>
            </a:r>
            <a:endParaRPr lang="en-US" sz="1219" dirty="0">
              <a:solidFill>
                <a:srgbClr val="CC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Folded Corner 27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/>
              <p:nvPr/>
            </p:nvSpPr>
            <p:spPr>
              <a:xfrm>
                <a:off x="2910685" y="1522593"/>
                <a:ext cx="3185315" cy="554253"/>
              </a:xfrm>
              <a:prstGeom prst="foldedCorner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51413" tIns="25706" rIns="51413" bIns="25706" rtlCol="0"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Đáp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𝟗𝟗𝟗𝟗𝟕𝟓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" panose="02020603050405020304" pitchFamily="18" charset="0"/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Folded Corner 27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685" y="1522593"/>
                <a:ext cx="3185315" cy="554253"/>
              </a:xfrm>
              <a:prstGeom prst="foldedCorner">
                <a:avLst/>
              </a:prstGeom>
              <a:blipFill>
                <a:blip r:embed="rId8"/>
                <a:stretch>
                  <a:fillRect t="-16484" b="-186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4524979" y="4174629"/>
            <a:ext cx="1371561" cy="141176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OPL20U25GSXzBJYl68kk8uQGfFKzs7yb1M4KJWUiLk6ZEvGF+qCIPSnY57AbBFCvTW2023.15.119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4457645" y="3632483"/>
            <a:ext cx="1299903" cy="505977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 </a:t>
            </a: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về</a:t>
            </a:r>
            <a:endParaRPr lang="en-US" sz="1595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045" y="4151860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167334" y="3695986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648" y="4005431"/>
            <a:ext cx="654782" cy="71774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67" y="3887745"/>
            <a:ext cx="654782" cy="835429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472" y="3798960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115300" y="2068450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371" y="3518657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907" y="3464097"/>
            <a:ext cx="401836" cy="669727"/>
          </a:xfrm>
          <a:prstGeom prst="rect">
            <a:avLst/>
          </a:prstGeom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346142" y="730345"/>
            <a:ext cx="175369" cy="23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1051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1351"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346146" y="1028796"/>
            <a:ext cx="138564" cy="277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346143" y="1407970"/>
            <a:ext cx="159339" cy="161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600">
                <a:latin typeface="Arial" panose="020B0604020202020204" pitchFamily="34" charset="0"/>
              </a:rPr>
              <a:t> </a:t>
            </a:r>
            <a:endParaRPr lang="en-US" altLang="en-US" sz="1351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2426" y="841352"/>
                <a:ext cx="77139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Câu 2</a:t>
                </a:r>
                <a:r>
                  <a:rPr lang="en-US" sz="2800" dirty="0">
                    <a:solidFill>
                      <a:srgbClr val="FF0000"/>
                    </a:solidFill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.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Giá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ị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ép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5.1005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a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nhiê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26" y="841352"/>
                <a:ext cx="7713971" cy="523220"/>
              </a:xfrm>
              <a:prstGeom prst="rect">
                <a:avLst/>
              </a:prstGeom>
              <a:blipFill>
                <a:blip r:embed="rId17"/>
                <a:stretch>
                  <a:fillRect l="-1580" t="-11628" r="-102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67121" y="2176459"/>
                <a:ext cx="61823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sz="2800" dirty="0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Vì: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5.1005=(1000−5)(1000+5)</m:t>
                    </m:r>
                  </m:oMath>
                </a14:m>
                <a:endParaRPr lang="en-US" sz="2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21" y="2176459"/>
                <a:ext cx="6182333" cy="523220"/>
              </a:xfrm>
              <a:prstGeom prst="rect">
                <a:avLst/>
              </a:prstGeom>
              <a:blipFill>
                <a:blip r:embed="rId18"/>
                <a:stretch>
                  <a:fillRect l="-19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54564" y="2734330"/>
                <a:ext cx="67406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=100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=1000000−25=999975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64" y="2734330"/>
                <a:ext cx="6740628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4975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-1.66667E-6 -0.2247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  <p:bldP spid="6" grpId="0"/>
      <p:bldP spid="8" grpId="0"/>
      <p:bldP spid="2" grpId="0"/>
      <p:bldP spid="22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792" y="0"/>
            <a:ext cx="1092055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0217" y="4185318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4496" y="3897253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6704425" y="3447233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985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 defTabSz="514132">
              <a:defRPr/>
            </a:pPr>
            <a:r>
              <a:rPr lang="en-US" sz="1360" dirty="0">
                <a:solidFill>
                  <a:srgbClr val="FF7C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chiếc bút chì</a:t>
            </a:r>
          </a:p>
          <a:p>
            <a:pPr algn="ctr" defTabSz="514132">
              <a:defRPr/>
            </a:pPr>
            <a:endParaRPr lang="en-US" sz="985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4394881" y="4162694"/>
            <a:ext cx="1371561" cy="141176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OPL20U25GSXzBJYl68kk8uQGfFKzs7yb1M4KJWUiLk6ZEvGF+qCIPSnY57AbBFCvTW2023.15.119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4320185" y="3618590"/>
            <a:ext cx="1299903" cy="505977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Trở</a:t>
            </a: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</a:p>
        </p:txBody>
      </p:sp>
      <p:pic>
        <p:nvPicPr>
          <p:cNvPr id="35" name="Picture 3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682" y="3600991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037236" y="3610707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016" y="4287840"/>
            <a:ext cx="654782" cy="717743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587" y="4307751"/>
            <a:ext cx="654782" cy="717743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8100" y="2281317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6063" y="3555432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370" y="3655552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906" y="3600991"/>
            <a:ext cx="401836" cy="66972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71986"/>
              </p:ext>
            </p:extLst>
          </p:nvPr>
        </p:nvGraphicFramePr>
        <p:xfrm>
          <a:off x="3295650" y="2079994"/>
          <a:ext cx="6858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7" imgW="914400" imgH="336960" progId="Equation.DSMT4">
                  <p:embed/>
                </p:oleObj>
              </mc:Choice>
              <mc:Fallback>
                <p:oleObj name="Equation" r:id="rId17" imgW="914400" imgH="336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95650" y="2079994"/>
                        <a:ext cx="6858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73028" y="661165"/>
                <a:ext cx="6885878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Câu 3</a:t>
                </a:r>
                <a:r>
                  <a:rPr lang="en-US" sz="2800" dirty="0">
                    <a:solidFill>
                      <a:srgbClr val="FF0000"/>
                    </a:solidFill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.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iề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vào chỗ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ố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−3</m:t>
                          </m:r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+3</m:t>
                          </m:r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−…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28" y="661165"/>
                <a:ext cx="6885878" cy="1384995"/>
              </a:xfrm>
              <a:prstGeom prst="rect">
                <a:avLst/>
              </a:prstGeom>
              <a:blipFill>
                <a:blip r:embed="rId19"/>
                <a:stretch>
                  <a:fillRect l="-1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743200" y="2038350"/>
                <a:ext cx="2911503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Đáp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038350"/>
                <a:ext cx="2911503" cy="532966"/>
              </a:xfrm>
              <a:prstGeom prst="rect">
                <a:avLst/>
              </a:prstGeom>
              <a:blipFill>
                <a:blip r:embed="rId20"/>
                <a:stretch>
                  <a:fillRect l="-4184"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45990" y="2681845"/>
                <a:ext cx="74049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err="1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Vì</a:t>
                </a:r>
                <a:r>
                  <a:rPr lang="en-US" sz="2800" dirty="0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−3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+3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(3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𝑦</m:t>
                    </m:r>
                    <m:sSup>
                      <m:sSupPr>
                        <m:ctrlPr>
                          <a:rPr lang="en-US" sz="2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90" y="2681845"/>
                <a:ext cx="7404912" cy="523220"/>
              </a:xfrm>
              <a:prstGeom prst="rect">
                <a:avLst/>
              </a:prstGeom>
              <a:blipFill>
                <a:blip r:embed="rId21"/>
                <a:stretch>
                  <a:fillRect l="-164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329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24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7 L -1.66667E-6 -0.2247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9" grpId="0"/>
      <p:bldP spid="30" grpId="0"/>
      <p:bldP spid="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4110" y="-171450"/>
            <a:ext cx="1092054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3246" y="4105571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7106" y="3763286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762589" y="3016280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985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 defTabSz="514132">
              <a:defRPr/>
            </a:pPr>
            <a:r>
              <a:rPr lang="en-US" sz="1360" dirty="0">
                <a:solidFill>
                  <a:srgbClr val="70AD47">
                    <a:lumMod val="75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gói bim bim</a:t>
            </a:r>
          </a:p>
          <a:p>
            <a:pPr algn="ctr" defTabSz="514132">
              <a:defRPr/>
            </a:pPr>
            <a:endParaRPr lang="en-US" sz="985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4391923" y="4403229"/>
            <a:ext cx="1371561" cy="141176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OPL20U25GSXzBJYl68kk8uQGfFKzs7yb1M4KJWUiLk6ZEvGF+qCIPSnY57AbBFCvTW2023.15.119+K4lPs7H94VUqPe2XwIsfPRnrXQE//QTEXxb8/8N4CNc6FpgZahzpTjFhMzSA7T/nHJa11DE8Ng2TP3iAmRczFlmslSuUNOgUeb6yRvs0=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4353788" y="3891844"/>
            <a:ext cx="1299903" cy="505977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 về</a:t>
            </a:r>
          </a:p>
        </p:txBody>
      </p:sp>
      <p:pic>
        <p:nvPicPr>
          <p:cNvPr id="35" name="Picture 3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351" y="4156499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057951" y="3891945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010" y="4199523"/>
            <a:ext cx="654782" cy="717743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0" y="3306124"/>
            <a:ext cx="654782" cy="717743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078" y="2432165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60700" y="1079914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682" y="3297785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193" y="3208491"/>
            <a:ext cx="401836" cy="669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50918" y="775037"/>
                <a:ext cx="76039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5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918" y="775037"/>
                <a:ext cx="7603964" cy="523220"/>
              </a:xfrm>
              <a:prstGeom prst="rect">
                <a:avLst/>
              </a:prstGeom>
              <a:blipFill>
                <a:blip r:embed="rId16"/>
                <a:stretch>
                  <a:fillRect l="-168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600200" y="1504950"/>
                <a:ext cx="5105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Đáp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(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𝟓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𝒚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)(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𝟓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+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𝒚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" panose="02020603050405020304" pitchFamily="18" charset="0"/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504950"/>
                <a:ext cx="5105400" cy="523220"/>
              </a:xfrm>
              <a:prstGeom prst="rect">
                <a:avLst/>
              </a:prstGeom>
              <a:blipFill>
                <a:blip r:embed="rId17"/>
                <a:stretch>
                  <a:fillRect l="-250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81000" y="2287876"/>
                <a:ext cx="51283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sz="2800" dirty="0" err="1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Vì</a:t>
                </a:r>
                <a:r>
                  <a:rPr lang="en-US" sz="2800" dirty="0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5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87876"/>
                <a:ext cx="5128327" cy="523220"/>
              </a:xfrm>
              <a:prstGeom prst="rect">
                <a:avLst/>
              </a:prstGeom>
              <a:blipFill>
                <a:blip r:embed="rId18"/>
                <a:stretch>
                  <a:fillRect l="-249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723465" y="2826045"/>
                <a:ext cx="37041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(5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−2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)(5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+2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465" y="2826045"/>
                <a:ext cx="3704156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726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30" grpId="0"/>
      <p:bldP spid="32" grpId="0"/>
      <p:bldP spid="34" grpId="0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886" y="-34152"/>
            <a:ext cx="1092054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0217" y="3901297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4496" y="3613232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6726682" y="3372206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136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defTabSz="514132">
              <a:defRPr/>
            </a:pPr>
            <a:r>
              <a:rPr lang="en-US" sz="1360" dirty="0" err="1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1360" dirty="0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360" dirty="0" err="1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1360" dirty="0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360" dirty="0" err="1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ẩy</a:t>
            </a:r>
            <a:endParaRPr lang="en-US" sz="1360" dirty="0">
              <a:solidFill>
                <a:srgbClr val="CC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defTabSz="514132">
              <a:defRPr/>
            </a:pPr>
            <a:endParaRPr lang="en-US" sz="985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4431133" y="4327029"/>
            <a:ext cx="1371561" cy="141176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OPL20U25GSXzBJYl68kk8uQGfFKzs7yb1M4KJWUiLk6ZEvGF+qCIPSnY57AbBFCvTW2023.15.119+K4lPs7H94VUqPe2XwIsfPRnrXQE//QTEXxb8/8N4CNc6FpgZahzpTjFhMzSA7T/nHJa11DE8Ng2TP3iAmRczFlmslSuUNOgUeb6yRvs0=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4356437" y="3785749"/>
            <a:ext cx="1299903" cy="505977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1595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595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endParaRPr lang="en-US" sz="1595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14" y="4236896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099469" y="3772393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010" y="4066266"/>
            <a:ext cx="654782" cy="717743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0" y="3401467"/>
            <a:ext cx="654782" cy="717743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5685" y="3599642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80979" y="2128678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370" y="3371531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906" y="3316970"/>
            <a:ext cx="401836" cy="669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4186" y="740047"/>
                <a:ext cx="815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86" y="740047"/>
                <a:ext cx="8153400" cy="523220"/>
              </a:xfrm>
              <a:prstGeom prst="rect">
                <a:avLst/>
              </a:prstGeom>
              <a:blipFill>
                <a:blip r:embed="rId16"/>
                <a:stretch>
                  <a:fillRect l="-149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352800" y="1428750"/>
            <a:ext cx="2731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2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94186" y="2114550"/>
                <a:ext cx="815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6−16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16+16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86" y="2114550"/>
                <a:ext cx="8153400" cy="523220"/>
              </a:xfrm>
              <a:prstGeom prst="rect">
                <a:avLst/>
              </a:prstGeom>
              <a:blipFill>
                <a:blip r:embed="rId17"/>
                <a:stretch>
                  <a:fillRect l="-149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28449" y="2724150"/>
                <a:ext cx="815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00.132=132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49" y="2724150"/>
                <a:ext cx="815340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0754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4" grpId="0"/>
      <p:bldP spid="21" grpId="0"/>
      <p:bldP spid="22" grpId="0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pic>
        <p:nvPicPr>
          <p:cNvPr id="4" name="Google Shape;213;p2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091707-62F1-0790-F0CD-A27A695345C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1809750"/>
            <a:ext cx="2672255" cy="2286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14;p2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68ACEA-3938-617C-DF6C-B9D82AE7B6EC}"/>
              </a:ext>
            </a:extLst>
          </p:cNvPr>
          <p:cNvSpPr txBox="1"/>
          <p:nvPr/>
        </p:nvSpPr>
        <p:spPr>
          <a:xfrm>
            <a:off x="2599579" y="440661"/>
            <a:ext cx="5777166" cy="5616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HỌC Ở NHÀ</a:t>
            </a:r>
            <a:endParaRPr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2381446" y="1123951"/>
            <a:ext cx="6533954" cy="334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defTabSz="685800">
              <a:lnSpc>
                <a:spcPct val="1500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marL="342900" indent="-342900" algn="just" defTabSz="685800">
              <a:lnSpc>
                <a:spcPct val="1500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algn="just" defTabSz="685800">
              <a:lnSpc>
                <a:spcPct val="1500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TVN: BT2.1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, d, BT2.3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 (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33)</a:t>
            </a:r>
          </a:p>
          <a:p>
            <a:pPr marL="342900" indent="-342900" algn="just" defTabSz="685800">
              <a:lnSpc>
                <a:spcPct val="1500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endParaRPr lang="nl-NL" sz="2400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088C9-A8F9-491E-B242-9733E9906C55}"/>
              </a:ext>
            </a:extLst>
          </p:cNvPr>
          <p:cNvSpPr/>
          <p:nvPr/>
        </p:nvSpPr>
        <p:spPr>
          <a:xfrm>
            <a:off x="1581277" y="1579170"/>
            <a:ext cx="5981446" cy="198515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T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latin typeface="Tw Cen MT" panose="020B0602020104020603"/>
              </a:rPr>
              <a:t>H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 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latin typeface="Tw Cen MT" panose="020B0602020104020603"/>
              </a:rPr>
              <a:t>N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2869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92;p40" descr="OPL20U25GSXzBJYl68kk8uQGfFKzs7yb1M4KJWUiLk6ZEvGF+qCIPSnY57AbBFCvTW2023.15.119+K4lPs7H94VUqPe2XwIsfPRnrXQE//QTEXxb8/8N4CNc6FpgZahzpTjFhMzSA7T/nHJa11DE8Ng2TP3iAmRczFlmslSuUNOgUeb6yRvs0="/>
          <p:cNvGrpSpPr/>
          <p:nvPr/>
        </p:nvGrpSpPr>
        <p:grpSpPr>
          <a:xfrm>
            <a:off x="7086600" y="3384754"/>
            <a:ext cx="828113" cy="1758746"/>
            <a:chOff x="35658225" y="12492275"/>
            <a:chExt cx="1104150" cy="2065350"/>
          </a:xfrm>
        </p:grpSpPr>
        <p:sp>
          <p:nvSpPr>
            <p:cNvPr id="9" name="Google Shape;493;p40"/>
            <p:cNvSpPr/>
            <p:nvPr/>
          </p:nvSpPr>
          <p:spPr>
            <a:xfrm>
              <a:off x="35658225" y="12736025"/>
              <a:ext cx="1104150" cy="1000175"/>
            </a:xfrm>
            <a:custGeom>
              <a:avLst/>
              <a:gdLst/>
              <a:ahLst/>
              <a:cxnLst/>
              <a:rect l="l" t="t" r="r" b="b"/>
              <a:pathLst>
                <a:path w="44166" h="40007" extrusionOk="0">
                  <a:moveTo>
                    <a:pt x="31369" y="1"/>
                  </a:moveTo>
                  <a:lnTo>
                    <a:pt x="1581" y="4591"/>
                  </a:lnTo>
                  <a:cubicBezTo>
                    <a:pt x="1581" y="4591"/>
                    <a:pt x="1" y="26020"/>
                    <a:pt x="9089" y="33436"/>
                  </a:cubicBezTo>
                  <a:cubicBezTo>
                    <a:pt x="14157" y="37572"/>
                    <a:pt x="21816" y="40007"/>
                    <a:pt x="27858" y="40007"/>
                  </a:cubicBezTo>
                  <a:cubicBezTo>
                    <a:pt x="32650" y="40007"/>
                    <a:pt x="36425" y="38475"/>
                    <a:pt x="37083" y="35047"/>
                  </a:cubicBezTo>
                  <a:cubicBezTo>
                    <a:pt x="37083" y="35047"/>
                    <a:pt x="37118" y="35050"/>
                    <a:pt x="37182" y="35050"/>
                  </a:cubicBezTo>
                  <a:cubicBezTo>
                    <a:pt x="37773" y="35050"/>
                    <a:pt x="40829" y="34777"/>
                    <a:pt x="40609" y="29120"/>
                  </a:cubicBezTo>
                  <a:cubicBezTo>
                    <a:pt x="40609" y="29120"/>
                    <a:pt x="43254" y="28542"/>
                    <a:pt x="43710" y="24895"/>
                  </a:cubicBezTo>
                  <a:cubicBezTo>
                    <a:pt x="44166" y="21248"/>
                    <a:pt x="36111" y="18269"/>
                    <a:pt x="34378" y="13162"/>
                  </a:cubicBezTo>
                  <a:cubicBezTo>
                    <a:pt x="32646" y="8025"/>
                    <a:pt x="31369" y="1"/>
                    <a:pt x="31369" y="1"/>
                  </a:cubicBezTo>
                  <a:close/>
                </a:path>
              </a:pathLst>
            </a:custGeom>
            <a:solidFill>
              <a:srgbClr val="67354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494;p40"/>
            <p:cNvSpPr/>
            <p:nvPr/>
          </p:nvSpPr>
          <p:spPr>
            <a:xfrm>
              <a:off x="35897600" y="13187750"/>
              <a:ext cx="551700" cy="602400"/>
            </a:xfrm>
            <a:custGeom>
              <a:avLst/>
              <a:gdLst/>
              <a:ahLst/>
              <a:cxnLst/>
              <a:rect l="l" t="t" r="r" b="b"/>
              <a:pathLst>
                <a:path w="22068" h="24096" extrusionOk="0">
                  <a:moveTo>
                    <a:pt x="11171" y="0"/>
                  </a:moveTo>
                  <a:cubicBezTo>
                    <a:pt x="9954" y="0"/>
                    <a:pt x="8643" y="74"/>
                    <a:pt x="7265" y="230"/>
                  </a:cubicBezTo>
                  <a:cubicBezTo>
                    <a:pt x="7265" y="230"/>
                    <a:pt x="0" y="929"/>
                    <a:pt x="395" y="5337"/>
                  </a:cubicBezTo>
                  <a:cubicBezTo>
                    <a:pt x="821" y="9744"/>
                    <a:pt x="456" y="19714"/>
                    <a:pt x="2797" y="23392"/>
                  </a:cubicBezTo>
                  <a:cubicBezTo>
                    <a:pt x="3132" y="23900"/>
                    <a:pt x="4690" y="24095"/>
                    <a:pt x="6733" y="24095"/>
                  </a:cubicBezTo>
                  <a:cubicBezTo>
                    <a:pt x="10801" y="24095"/>
                    <a:pt x="16792" y="23320"/>
                    <a:pt x="18876" y="22692"/>
                  </a:cubicBezTo>
                  <a:cubicBezTo>
                    <a:pt x="21976" y="21750"/>
                    <a:pt x="22067" y="18832"/>
                    <a:pt x="21733" y="15853"/>
                  </a:cubicBezTo>
                  <a:cubicBezTo>
                    <a:pt x="21368" y="12875"/>
                    <a:pt x="20426" y="5793"/>
                    <a:pt x="19362" y="2601"/>
                  </a:cubicBezTo>
                  <a:cubicBezTo>
                    <a:pt x="18837" y="1000"/>
                    <a:pt x="15643" y="0"/>
                    <a:pt x="11171" y="0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495;p40"/>
            <p:cNvSpPr/>
            <p:nvPr/>
          </p:nvSpPr>
          <p:spPr>
            <a:xfrm>
              <a:off x="35917350" y="13186300"/>
              <a:ext cx="551700" cy="602325"/>
            </a:xfrm>
            <a:custGeom>
              <a:avLst/>
              <a:gdLst/>
              <a:ahLst/>
              <a:cxnLst/>
              <a:rect l="l" t="t" r="r" b="b"/>
              <a:pathLst>
                <a:path w="22068" h="24093" extrusionOk="0">
                  <a:moveTo>
                    <a:pt x="11118" y="1"/>
                  </a:moveTo>
                  <a:cubicBezTo>
                    <a:pt x="9916" y="1"/>
                    <a:pt x="8623" y="74"/>
                    <a:pt x="7265" y="227"/>
                  </a:cubicBezTo>
                  <a:cubicBezTo>
                    <a:pt x="7265" y="227"/>
                    <a:pt x="0" y="957"/>
                    <a:pt x="426" y="5364"/>
                  </a:cubicBezTo>
                  <a:cubicBezTo>
                    <a:pt x="852" y="9741"/>
                    <a:pt x="456" y="19741"/>
                    <a:pt x="2827" y="23389"/>
                  </a:cubicBezTo>
                  <a:cubicBezTo>
                    <a:pt x="3152" y="23897"/>
                    <a:pt x="4704" y="24092"/>
                    <a:pt x="6742" y="24092"/>
                  </a:cubicBezTo>
                  <a:cubicBezTo>
                    <a:pt x="10802" y="24092"/>
                    <a:pt x="16792" y="23317"/>
                    <a:pt x="18876" y="22690"/>
                  </a:cubicBezTo>
                  <a:cubicBezTo>
                    <a:pt x="22007" y="21747"/>
                    <a:pt x="22068" y="18860"/>
                    <a:pt x="21733" y="15881"/>
                  </a:cubicBezTo>
                  <a:cubicBezTo>
                    <a:pt x="21369" y="12902"/>
                    <a:pt x="20426" y="5820"/>
                    <a:pt x="19363" y="2629"/>
                  </a:cubicBezTo>
                  <a:cubicBezTo>
                    <a:pt x="18835" y="1021"/>
                    <a:pt x="15618" y="1"/>
                    <a:pt x="11118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496;p40"/>
            <p:cNvSpPr/>
            <p:nvPr/>
          </p:nvSpPr>
          <p:spPr>
            <a:xfrm>
              <a:off x="35978900" y="14042275"/>
              <a:ext cx="208225" cy="222675"/>
            </a:xfrm>
            <a:custGeom>
              <a:avLst/>
              <a:gdLst/>
              <a:ahLst/>
              <a:cxnLst/>
              <a:rect l="l" t="t" r="r" b="b"/>
              <a:pathLst>
                <a:path w="8329" h="8907" extrusionOk="0">
                  <a:moveTo>
                    <a:pt x="8329" y="1"/>
                  </a:moveTo>
                  <a:lnTo>
                    <a:pt x="1" y="366"/>
                  </a:lnTo>
                  <a:lnTo>
                    <a:pt x="517" y="4135"/>
                  </a:lnTo>
                  <a:cubicBezTo>
                    <a:pt x="2919" y="6080"/>
                    <a:pt x="5502" y="7752"/>
                    <a:pt x="8268" y="8907"/>
                  </a:cubicBezTo>
                  <a:lnTo>
                    <a:pt x="8329" y="1"/>
                  </a:ln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497;p40"/>
            <p:cNvSpPr/>
            <p:nvPr/>
          </p:nvSpPr>
          <p:spPr>
            <a:xfrm>
              <a:off x="35991825" y="14145625"/>
              <a:ext cx="193800" cy="328000"/>
            </a:xfrm>
            <a:custGeom>
              <a:avLst/>
              <a:gdLst/>
              <a:ahLst/>
              <a:cxnLst/>
              <a:rect l="l" t="t" r="r" b="b"/>
              <a:pathLst>
                <a:path w="7752" h="13120" extrusionOk="0">
                  <a:moveTo>
                    <a:pt x="0" y="1"/>
                  </a:moveTo>
                  <a:lnTo>
                    <a:pt x="1794" y="12767"/>
                  </a:lnTo>
                  <a:cubicBezTo>
                    <a:pt x="2878" y="13025"/>
                    <a:pt x="3813" y="13119"/>
                    <a:pt x="4600" y="13119"/>
                  </a:cubicBezTo>
                  <a:cubicBezTo>
                    <a:pt x="6680" y="13119"/>
                    <a:pt x="7721" y="12463"/>
                    <a:pt x="7721" y="12463"/>
                  </a:cubicBezTo>
                  <a:lnTo>
                    <a:pt x="7751" y="4773"/>
                  </a:lnTo>
                  <a:cubicBezTo>
                    <a:pt x="4985" y="3618"/>
                    <a:pt x="2402" y="1946"/>
                    <a:pt x="0" y="1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498;p40"/>
            <p:cNvSpPr/>
            <p:nvPr/>
          </p:nvSpPr>
          <p:spPr>
            <a:xfrm>
              <a:off x="35929500" y="14512100"/>
              <a:ext cx="257875" cy="45525"/>
            </a:xfrm>
            <a:custGeom>
              <a:avLst/>
              <a:gdLst/>
              <a:ahLst/>
              <a:cxnLst/>
              <a:rect l="l" t="t" r="r" b="b"/>
              <a:pathLst>
                <a:path w="10315" h="1821" extrusionOk="0">
                  <a:moveTo>
                    <a:pt x="7831" y="0"/>
                  </a:moveTo>
                  <a:cubicBezTo>
                    <a:pt x="4809" y="0"/>
                    <a:pt x="92" y="266"/>
                    <a:pt x="92" y="266"/>
                  </a:cubicBezTo>
                  <a:cubicBezTo>
                    <a:pt x="92" y="266"/>
                    <a:pt x="1" y="1117"/>
                    <a:pt x="1308" y="1391"/>
                  </a:cubicBezTo>
                  <a:cubicBezTo>
                    <a:pt x="2254" y="1606"/>
                    <a:pt x="3762" y="1821"/>
                    <a:pt x="5295" y="1821"/>
                  </a:cubicBezTo>
                  <a:cubicBezTo>
                    <a:pt x="5930" y="1821"/>
                    <a:pt x="6569" y="1784"/>
                    <a:pt x="7174" y="1695"/>
                  </a:cubicBezTo>
                  <a:cubicBezTo>
                    <a:pt x="9211" y="1421"/>
                    <a:pt x="10153" y="1208"/>
                    <a:pt x="10153" y="1208"/>
                  </a:cubicBezTo>
                  <a:cubicBezTo>
                    <a:pt x="10153" y="1208"/>
                    <a:pt x="10244" y="813"/>
                    <a:pt x="10305" y="236"/>
                  </a:cubicBezTo>
                  <a:cubicBezTo>
                    <a:pt x="10315" y="60"/>
                    <a:pt x="9263" y="0"/>
                    <a:pt x="7831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499;p40"/>
            <p:cNvSpPr/>
            <p:nvPr/>
          </p:nvSpPr>
          <p:spPr>
            <a:xfrm>
              <a:off x="35928750" y="14478475"/>
              <a:ext cx="96525" cy="67650"/>
            </a:xfrm>
            <a:custGeom>
              <a:avLst/>
              <a:gdLst/>
              <a:ahLst/>
              <a:cxnLst/>
              <a:rect l="l" t="t" r="r" b="b"/>
              <a:pathLst>
                <a:path w="3861" h="2706" extrusionOk="0">
                  <a:moveTo>
                    <a:pt x="2432" y="0"/>
                  </a:moveTo>
                  <a:cubicBezTo>
                    <a:pt x="1399" y="395"/>
                    <a:pt x="274" y="942"/>
                    <a:pt x="122" y="1611"/>
                  </a:cubicBezTo>
                  <a:cubicBezTo>
                    <a:pt x="0" y="2219"/>
                    <a:pt x="1703" y="2614"/>
                    <a:pt x="3861" y="2705"/>
                  </a:cubicBezTo>
                  <a:cubicBezTo>
                    <a:pt x="3587" y="1763"/>
                    <a:pt x="3131" y="821"/>
                    <a:pt x="2432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500;p40"/>
            <p:cNvSpPr/>
            <p:nvPr/>
          </p:nvSpPr>
          <p:spPr>
            <a:xfrm>
              <a:off x="35989550" y="14457175"/>
              <a:ext cx="203675" cy="89850"/>
            </a:xfrm>
            <a:custGeom>
              <a:avLst/>
              <a:gdLst/>
              <a:ahLst/>
              <a:cxnLst/>
              <a:rect l="l" t="t" r="r" b="b"/>
              <a:pathLst>
                <a:path w="8147" h="3594" extrusionOk="0">
                  <a:moveTo>
                    <a:pt x="7812" y="1"/>
                  </a:moveTo>
                  <a:cubicBezTo>
                    <a:pt x="7812" y="1"/>
                    <a:pt x="6413" y="644"/>
                    <a:pt x="4387" y="644"/>
                  </a:cubicBezTo>
                  <a:cubicBezTo>
                    <a:pt x="3628" y="644"/>
                    <a:pt x="2780" y="554"/>
                    <a:pt x="1885" y="305"/>
                  </a:cubicBezTo>
                  <a:cubicBezTo>
                    <a:pt x="1885" y="305"/>
                    <a:pt x="973" y="518"/>
                    <a:pt x="0" y="852"/>
                  </a:cubicBezTo>
                  <a:cubicBezTo>
                    <a:pt x="699" y="1673"/>
                    <a:pt x="1155" y="2615"/>
                    <a:pt x="1429" y="3557"/>
                  </a:cubicBezTo>
                  <a:cubicBezTo>
                    <a:pt x="1866" y="3582"/>
                    <a:pt x="2321" y="3594"/>
                    <a:pt x="2781" y="3594"/>
                  </a:cubicBezTo>
                  <a:cubicBezTo>
                    <a:pt x="4621" y="3594"/>
                    <a:pt x="6547" y="3399"/>
                    <a:pt x="7812" y="3010"/>
                  </a:cubicBezTo>
                  <a:cubicBezTo>
                    <a:pt x="7812" y="3010"/>
                    <a:pt x="8146" y="1247"/>
                    <a:pt x="7812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501;p40"/>
            <p:cNvSpPr/>
            <p:nvPr/>
          </p:nvSpPr>
          <p:spPr>
            <a:xfrm>
              <a:off x="35981825" y="14422225"/>
              <a:ext cx="51750" cy="56650"/>
            </a:xfrm>
            <a:custGeom>
              <a:avLst/>
              <a:gdLst/>
              <a:ahLst/>
              <a:cxnLst/>
              <a:rect l="l" t="t" r="r" b="b"/>
              <a:pathLst>
                <a:path w="2070" h="2266" extrusionOk="0">
                  <a:moveTo>
                    <a:pt x="1272" y="233"/>
                  </a:moveTo>
                  <a:cubicBezTo>
                    <a:pt x="1306" y="233"/>
                    <a:pt x="1349" y="245"/>
                    <a:pt x="1403" y="274"/>
                  </a:cubicBezTo>
                  <a:cubicBezTo>
                    <a:pt x="1646" y="396"/>
                    <a:pt x="1646" y="1004"/>
                    <a:pt x="1646" y="1247"/>
                  </a:cubicBezTo>
                  <a:cubicBezTo>
                    <a:pt x="1661" y="1395"/>
                    <a:pt x="1662" y="1536"/>
                    <a:pt x="1658" y="1676"/>
                  </a:cubicBezTo>
                  <a:lnTo>
                    <a:pt x="1658" y="1676"/>
                  </a:lnTo>
                  <a:cubicBezTo>
                    <a:pt x="1571" y="1533"/>
                    <a:pt x="1483" y="1390"/>
                    <a:pt x="1403" y="1247"/>
                  </a:cubicBezTo>
                  <a:cubicBezTo>
                    <a:pt x="1376" y="1165"/>
                    <a:pt x="984" y="233"/>
                    <a:pt x="1272" y="233"/>
                  </a:cubicBezTo>
                  <a:close/>
                  <a:moveTo>
                    <a:pt x="664" y="1084"/>
                  </a:moveTo>
                  <a:cubicBezTo>
                    <a:pt x="686" y="1084"/>
                    <a:pt x="709" y="1088"/>
                    <a:pt x="735" y="1095"/>
                  </a:cubicBezTo>
                  <a:cubicBezTo>
                    <a:pt x="887" y="1156"/>
                    <a:pt x="1039" y="1308"/>
                    <a:pt x="1130" y="1399"/>
                  </a:cubicBezTo>
                  <a:cubicBezTo>
                    <a:pt x="1262" y="1550"/>
                    <a:pt x="1382" y="1713"/>
                    <a:pt x="1491" y="1880"/>
                  </a:cubicBezTo>
                  <a:lnTo>
                    <a:pt x="1491" y="1880"/>
                  </a:lnTo>
                  <a:cubicBezTo>
                    <a:pt x="1517" y="1924"/>
                    <a:pt x="1541" y="1965"/>
                    <a:pt x="1563" y="2002"/>
                  </a:cubicBezTo>
                  <a:lnTo>
                    <a:pt x="1563" y="2002"/>
                  </a:lnTo>
                  <a:cubicBezTo>
                    <a:pt x="1188" y="1894"/>
                    <a:pt x="777" y="1755"/>
                    <a:pt x="552" y="1429"/>
                  </a:cubicBezTo>
                  <a:cubicBezTo>
                    <a:pt x="445" y="1269"/>
                    <a:pt x="503" y="1084"/>
                    <a:pt x="664" y="1084"/>
                  </a:cubicBezTo>
                  <a:close/>
                  <a:moveTo>
                    <a:pt x="1303" y="0"/>
                  </a:moveTo>
                  <a:cubicBezTo>
                    <a:pt x="1296" y="0"/>
                    <a:pt x="1289" y="1"/>
                    <a:pt x="1282" y="1"/>
                  </a:cubicBezTo>
                  <a:cubicBezTo>
                    <a:pt x="780" y="16"/>
                    <a:pt x="852" y="517"/>
                    <a:pt x="1065" y="1039"/>
                  </a:cubicBezTo>
                  <a:lnTo>
                    <a:pt x="1065" y="1039"/>
                  </a:lnTo>
                  <a:cubicBezTo>
                    <a:pt x="1017" y="1004"/>
                    <a:pt x="968" y="972"/>
                    <a:pt x="917" y="943"/>
                  </a:cubicBezTo>
                  <a:cubicBezTo>
                    <a:pt x="834" y="887"/>
                    <a:pt x="712" y="851"/>
                    <a:pt x="596" y="851"/>
                  </a:cubicBezTo>
                  <a:cubicBezTo>
                    <a:pt x="458" y="851"/>
                    <a:pt x="328" y="902"/>
                    <a:pt x="279" y="1034"/>
                  </a:cubicBezTo>
                  <a:cubicBezTo>
                    <a:pt x="0" y="1758"/>
                    <a:pt x="1074" y="2100"/>
                    <a:pt x="1653" y="2175"/>
                  </a:cubicBezTo>
                  <a:lnTo>
                    <a:pt x="1653" y="2175"/>
                  </a:lnTo>
                  <a:cubicBezTo>
                    <a:pt x="1672" y="2235"/>
                    <a:pt x="1728" y="2265"/>
                    <a:pt x="1783" y="2265"/>
                  </a:cubicBezTo>
                  <a:cubicBezTo>
                    <a:pt x="1852" y="2265"/>
                    <a:pt x="1920" y="2220"/>
                    <a:pt x="1920" y="2128"/>
                  </a:cubicBezTo>
                  <a:cubicBezTo>
                    <a:pt x="1950" y="1647"/>
                    <a:pt x="2070" y="0"/>
                    <a:pt x="1303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502;p40"/>
            <p:cNvSpPr/>
            <p:nvPr/>
          </p:nvSpPr>
          <p:spPr>
            <a:xfrm>
              <a:off x="36273750" y="13928200"/>
              <a:ext cx="315375" cy="280675"/>
            </a:xfrm>
            <a:custGeom>
              <a:avLst/>
              <a:gdLst/>
              <a:ahLst/>
              <a:cxnLst/>
              <a:rect l="l" t="t" r="r" b="b"/>
              <a:pathLst>
                <a:path w="12615" h="11227" extrusionOk="0">
                  <a:moveTo>
                    <a:pt x="6357" y="0"/>
                  </a:moveTo>
                  <a:cubicBezTo>
                    <a:pt x="4426" y="0"/>
                    <a:pt x="241" y="3110"/>
                    <a:pt x="91" y="4807"/>
                  </a:cubicBezTo>
                  <a:cubicBezTo>
                    <a:pt x="0" y="6327"/>
                    <a:pt x="1277" y="8485"/>
                    <a:pt x="2948" y="10643"/>
                  </a:cubicBezTo>
                  <a:cubicBezTo>
                    <a:pt x="4750" y="11045"/>
                    <a:pt x="6622" y="11226"/>
                    <a:pt x="8495" y="11226"/>
                  </a:cubicBezTo>
                  <a:cubicBezTo>
                    <a:pt x="9877" y="11226"/>
                    <a:pt x="11259" y="11128"/>
                    <a:pt x="12614" y="10947"/>
                  </a:cubicBezTo>
                  <a:cubicBezTo>
                    <a:pt x="10943" y="8090"/>
                    <a:pt x="8754" y="4108"/>
                    <a:pt x="7234" y="491"/>
                  </a:cubicBezTo>
                  <a:cubicBezTo>
                    <a:pt x="7093" y="148"/>
                    <a:pt x="6779" y="0"/>
                    <a:pt x="6357" y="0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503;p40"/>
            <p:cNvSpPr/>
            <p:nvPr/>
          </p:nvSpPr>
          <p:spPr>
            <a:xfrm>
              <a:off x="36347450" y="14194275"/>
              <a:ext cx="304750" cy="189225"/>
            </a:xfrm>
            <a:custGeom>
              <a:avLst/>
              <a:gdLst/>
              <a:ahLst/>
              <a:cxnLst/>
              <a:rect l="l" t="t" r="r" b="b"/>
              <a:pathLst>
                <a:path w="12190" h="7569" extrusionOk="0">
                  <a:moveTo>
                    <a:pt x="0" y="0"/>
                  </a:moveTo>
                  <a:lnTo>
                    <a:pt x="0" y="0"/>
                  </a:lnTo>
                  <a:cubicBezTo>
                    <a:pt x="2949" y="3800"/>
                    <a:pt x="7143" y="7569"/>
                    <a:pt x="7143" y="7569"/>
                  </a:cubicBezTo>
                  <a:cubicBezTo>
                    <a:pt x="11064" y="6505"/>
                    <a:pt x="12189" y="4438"/>
                    <a:pt x="12189" y="4438"/>
                  </a:cubicBezTo>
                  <a:cubicBezTo>
                    <a:pt x="12189" y="4438"/>
                    <a:pt x="11125" y="2766"/>
                    <a:pt x="9666" y="304"/>
                  </a:cubicBezTo>
                  <a:cubicBezTo>
                    <a:pt x="8311" y="485"/>
                    <a:pt x="6929" y="583"/>
                    <a:pt x="5547" y="583"/>
                  </a:cubicBezTo>
                  <a:cubicBezTo>
                    <a:pt x="3674" y="583"/>
                    <a:pt x="1802" y="402"/>
                    <a:pt x="0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504;p40"/>
            <p:cNvSpPr/>
            <p:nvPr/>
          </p:nvSpPr>
          <p:spPr>
            <a:xfrm>
              <a:off x="36459925" y="14357525"/>
              <a:ext cx="231775" cy="136275"/>
            </a:xfrm>
            <a:custGeom>
              <a:avLst/>
              <a:gdLst/>
              <a:ahLst/>
              <a:cxnLst/>
              <a:rect l="l" t="t" r="r" b="b"/>
              <a:pathLst>
                <a:path w="9271" h="5451" extrusionOk="0">
                  <a:moveTo>
                    <a:pt x="8852" y="1"/>
                  </a:moveTo>
                  <a:cubicBezTo>
                    <a:pt x="7919" y="1"/>
                    <a:pt x="0" y="4929"/>
                    <a:pt x="0" y="4929"/>
                  </a:cubicBezTo>
                  <a:cubicBezTo>
                    <a:pt x="0" y="4929"/>
                    <a:pt x="221" y="5451"/>
                    <a:pt x="988" y="5451"/>
                  </a:cubicBezTo>
                  <a:cubicBezTo>
                    <a:pt x="1165" y="5451"/>
                    <a:pt x="1372" y="5423"/>
                    <a:pt x="1611" y="5355"/>
                  </a:cubicBezTo>
                  <a:cubicBezTo>
                    <a:pt x="2918" y="4990"/>
                    <a:pt x="5198" y="4048"/>
                    <a:pt x="6869" y="2802"/>
                  </a:cubicBezTo>
                  <a:cubicBezTo>
                    <a:pt x="8541" y="1586"/>
                    <a:pt x="9271" y="917"/>
                    <a:pt x="9271" y="917"/>
                  </a:cubicBezTo>
                  <a:cubicBezTo>
                    <a:pt x="9271" y="917"/>
                    <a:pt x="9180" y="552"/>
                    <a:pt x="8936" y="36"/>
                  </a:cubicBezTo>
                  <a:cubicBezTo>
                    <a:pt x="8925" y="12"/>
                    <a:pt x="8897" y="1"/>
                    <a:pt x="8852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505;p40"/>
            <p:cNvSpPr/>
            <p:nvPr/>
          </p:nvSpPr>
          <p:spPr>
            <a:xfrm>
              <a:off x="36455350" y="14418425"/>
              <a:ext cx="99575" cy="69075"/>
            </a:xfrm>
            <a:custGeom>
              <a:avLst/>
              <a:gdLst/>
              <a:ahLst/>
              <a:cxnLst/>
              <a:rect l="l" t="t" r="r" b="b"/>
              <a:pathLst>
                <a:path w="3983" h="2763" extrusionOk="0">
                  <a:moveTo>
                    <a:pt x="1429" y="1"/>
                  </a:moveTo>
                  <a:cubicBezTo>
                    <a:pt x="700" y="821"/>
                    <a:pt x="1" y="1855"/>
                    <a:pt x="183" y="2493"/>
                  </a:cubicBezTo>
                  <a:cubicBezTo>
                    <a:pt x="239" y="2679"/>
                    <a:pt x="433" y="2762"/>
                    <a:pt x="731" y="2762"/>
                  </a:cubicBezTo>
                  <a:cubicBezTo>
                    <a:pt x="1410" y="2762"/>
                    <a:pt x="2630" y="2328"/>
                    <a:pt x="3982" y="1673"/>
                  </a:cubicBezTo>
                  <a:cubicBezTo>
                    <a:pt x="3283" y="943"/>
                    <a:pt x="2432" y="396"/>
                    <a:pt x="1429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506;p40"/>
            <p:cNvSpPr/>
            <p:nvPr/>
          </p:nvSpPr>
          <p:spPr>
            <a:xfrm>
              <a:off x="36491075" y="14305200"/>
              <a:ext cx="197575" cy="155050"/>
            </a:xfrm>
            <a:custGeom>
              <a:avLst/>
              <a:gdLst/>
              <a:ahLst/>
              <a:cxnLst/>
              <a:rect l="l" t="t" r="r" b="b"/>
              <a:pathLst>
                <a:path w="7903" h="6202" extrusionOk="0">
                  <a:moveTo>
                    <a:pt x="6444" y="1"/>
                  </a:moveTo>
                  <a:cubicBezTo>
                    <a:pt x="6444" y="1"/>
                    <a:pt x="4712" y="2341"/>
                    <a:pt x="1398" y="3132"/>
                  </a:cubicBezTo>
                  <a:cubicBezTo>
                    <a:pt x="1398" y="3132"/>
                    <a:pt x="699" y="3740"/>
                    <a:pt x="0" y="4530"/>
                  </a:cubicBezTo>
                  <a:cubicBezTo>
                    <a:pt x="1003" y="4925"/>
                    <a:pt x="1854" y="5502"/>
                    <a:pt x="2553" y="6202"/>
                  </a:cubicBezTo>
                  <a:cubicBezTo>
                    <a:pt x="4529" y="5259"/>
                    <a:pt x="6748" y="3831"/>
                    <a:pt x="7873" y="2645"/>
                  </a:cubicBezTo>
                  <a:cubicBezTo>
                    <a:pt x="7903" y="2645"/>
                    <a:pt x="7326" y="943"/>
                    <a:pt x="6444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507;p40"/>
            <p:cNvSpPr/>
            <p:nvPr/>
          </p:nvSpPr>
          <p:spPr>
            <a:xfrm>
              <a:off x="36474800" y="14355275"/>
              <a:ext cx="51525" cy="50275"/>
            </a:xfrm>
            <a:custGeom>
              <a:avLst/>
              <a:gdLst/>
              <a:ahLst/>
              <a:cxnLst/>
              <a:rect l="l" t="t" r="r" b="b"/>
              <a:pathLst>
                <a:path w="2061" h="2011" extrusionOk="0">
                  <a:moveTo>
                    <a:pt x="651" y="247"/>
                  </a:moveTo>
                  <a:cubicBezTo>
                    <a:pt x="955" y="247"/>
                    <a:pt x="1229" y="794"/>
                    <a:pt x="1350" y="977"/>
                  </a:cubicBezTo>
                  <a:cubicBezTo>
                    <a:pt x="1423" y="1108"/>
                    <a:pt x="1490" y="1233"/>
                    <a:pt x="1555" y="1357"/>
                  </a:cubicBezTo>
                  <a:lnTo>
                    <a:pt x="1555" y="1357"/>
                  </a:lnTo>
                  <a:cubicBezTo>
                    <a:pt x="1416" y="1276"/>
                    <a:pt x="1277" y="1191"/>
                    <a:pt x="1138" y="1098"/>
                  </a:cubicBezTo>
                  <a:cubicBezTo>
                    <a:pt x="1046" y="1037"/>
                    <a:pt x="104" y="247"/>
                    <a:pt x="651" y="247"/>
                  </a:cubicBezTo>
                  <a:close/>
                  <a:moveTo>
                    <a:pt x="600" y="1291"/>
                  </a:moveTo>
                  <a:cubicBezTo>
                    <a:pt x="718" y="1291"/>
                    <a:pt x="863" y="1349"/>
                    <a:pt x="955" y="1372"/>
                  </a:cubicBezTo>
                  <a:cubicBezTo>
                    <a:pt x="1162" y="1434"/>
                    <a:pt x="1369" y="1538"/>
                    <a:pt x="1566" y="1646"/>
                  </a:cubicBezTo>
                  <a:lnTo>
                    <a:pt x="1566" y="1646"/>
                  </a:lnTo>
                  <a:cubicBezTo>
                    <a:pt x="1587" y="1659"/>
                    <a:pt x="1608" y="1670"/>
                    <a:pt x="1627" y="1681"/>
                  </a:cubicBezTo>
                  <a:lnTo>
                    <a:pt x="1627" y="1681"/>
                  </a:lnTo>
                  <a:cubicBezTo>
                    <a:pt x="1416" y="1736"/>
                    <a:pt x="1189" y="1782"/>
                    <a:pt x="969" y="1782"/>
                  </a:cubicBezTo>
                  <a:cubicBezTo>
                    <a:pt x="794" y="1782"/>
                    <a:pt x="623" y="1753"/>
                    <a:pt x="469" y="1676"/>
                  </a:cubicBezTo>
                  <a:cubicBezTo>
                    <a:pt x="286" y="1585"/>
                    <a:pt x="256" y="1341"/>
                    <a:pt x="499" y="1311"/>
                  </a:cubicBezTo>
                  <a:cubicBezTo>
                    <a:pt x="529" y="1296"/>
                    <a:pt x="563" y="1291"/>
                    <a:pt x="600" y="1291"/>
                  </a:cubicBezTo>
                  <a:close/>
                  <a:moveTo>
                    <a:pt x="662" y="1"/>
                  </a:moveTo>
                  <a:cubicBezTo>
                    <a:pt x="588" y="1"/>
                    <a:pt x="513" y="21"/>
                    <a:pt x="438" y="65"/>
                  </a:cubicBezTo>
                  <a:cubicBezTo>
                    <a:pt x="0" y="331"/>
                    <a:pt x="295" y="734"/>
                    <a:pt x="730" y="1087"/>
                  </a:cubicBezTo>
                  <a:lnTo>
                    <a:pt x="730" y="1087"/>
                  </a:lnTo>
                  <a:cubicBezTo>
                    <a:pt x="673" y="1078"/>
                    <a:pt x="617" y="1071"/>
                    <a:pt x="560" y="1068"/>
                  </a:cubicBezTo>
                  <a:cubicBezTo>
                    <a:pt x="347" y="1068"/>
                    <a:pt x="13" y="1220"/>
                    <a:pt x="43" y="1463"/>
                  </a:cubicBezTo>
                  <a:cubicBezTo>
                    <a:pt x="102" y="1877"/>
                    <a:pt x="435" y="2010"/>
                    <a:pt x="817" y="2010"/>
                  </a:cubicBezTo>
                  <a:cubicBezTo>
                    <a:pt x="1155" y="2010"/>
                    <a:pt x="1533" y="1905"/>
                    <a:pt x="1793" y="1798"/>
                  </a:cubicBezTo>
                  <a:lnTo>
                    <a:pt x="1793" y="1798"/>
                  </a:lnTo>
                  <a:cubicBezTo>
                    <a:pt x="1814" y="1824"/>
                    <a:pt x="1843" y="1836"/>
                    <a:pt x="1873" y="1836"/>
                  </a:cubicBezTo>
                  <a:cubicBezTo>
                    <a:pt x="1960" y="1836"/>
                    <a:pt x="2061" y="1740"/>
                    <a:pt x="2019" y="1615"/>
                  </a:cubicBezTo>
                  <a:cubicBezTo>
                    <a:pt x="1830" y="1264"/>
                    <a:pt x="1257" y="1"/>
                    <a:pt x="662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508;p40"/>
            <p:cNvSpPr/>
            <p:nvPr/>
          </p:nvSpPr>
          <p:spPr>
            <a:xfrm>
              <a:off x="36457625" y="12735950"/>
              <a:ext cx="205950" cy="377525"/>
            </a:xfrm>
            <a:custGeom>
              <a:avLst/>
              <a:gdLst/>
              <a:ahLst/>
              <a:cxnLst/>
              <a:rect l="l" t="t" r="r" b="b"/>
              <a:pathLst>
                <a:path w="8238" h="15101" extrusionOk="0">
                  <a:moveTo>
                    <a:pt x="5792" y="0"/>
                  </a:moveTo>
                  <a:cubicBezTo>
                    <a:pt x="5059" y="0"/>
                    <a:pt x="4621" y="2892"/>
                    <a:pt x="4621" y="2892"/>
                  </a:cubicBezTo>
                  <a:cubicBezTo>
                    <a:pt x="4621" y="2892"/>
                    <a:pt x="4986" y="65"/>
                    <a:pt x="4226" y="34"/>
                  </a:cubicBezTo>
                  <a:cubicBezTo>
                    <a:pt x="4223" y="34"/>
                    <a:pt x="4219" y="34"/>
                    <a:pt x="4216" y="34"/>
                  </a:cubicBezTo>
                  <a:cubicBezTo>
                    <a:pt x="3496" y="34"/>
                    <a:pt x="3405" y="3317"/>
                    <a:pt x="3405" y="3317"/>
                  </a:cubicBezTo>
                  <a:cubicBezTo>
                    <a:pt x="3405" y="3317"/>
                    <a:pt x="3259" y="2318"/>
                    <a:pt x="2761" y="2318"/>
                  </a:cubicBezTo>
                  <a:cubicBezTo>
                    <a:pt x="2657" y="2318"/>
                    <a:pt x="2538" y="2361"/>
                    <a:pt x="2402" y="2466"/>
                  </a:cubicBezTo>
                  <a:cubicBezTo>
                    <a:pt x="1612" y="3074"/>
                    <a:pt x="3284" y="5749"/>
                    <a:pt x="3284" y="5749"/>
                  </a:cubicBezTo>
                  <a:cubicBezTo>
                    <a:pt x="3284" y="5749"/>
                    <a:pt x="3284" y="6205"/>
                    <a:pt x="2615" y="8819"/>
                  </a:cubicBezTo>
                  <a:cubicBezTo>
                    <a:pt x="2068" y="10946"/>
                    <a:pt x="1004" y="13165"/>
                    <a:pt x="1" y="14898"/>
                  </a:cubicBezTo>
                  <a:cubicBezTo>
                    <a:pt x="588" y="15036"/>
                    <a:pt x="1166" y="15101"/>
                    <a:pt x="1733" y="15101"/>
                  </a:cubicBezTo>
                  <a:cubicBezTo>
                    <a:pt x="3163" y="15101"/>
                    <a:pt x="4531" y="14691"/>
                    <a:pt x="5837" y="14016"/>
                  </a:cubicBezTo>
                  <a:cubicBezTo>
                    <a:pt x="6202" y="12953"/>
                    <a:pt x="6536" y="11889"/>
                    <a:pt x="6779" y="10825"/>
                  </a:cubicBezTo>
                  <a:cubicBezTo>
                    <a:pt x="8238" y="4776"/>
                    <a:pt x="7813" y="490"/>
                    <a:pt x="7174" y="430"/>
                  </a:cubicBezTo>
                  <a:cubicBezTo>
                    <a:pt x="7170" y="429"/>
                    <a:pt x="7167" y="429"/>
                    <a:pt x="7163" y="429"/>
                  </a:cubicBezTo>
                  <a:cubicBezTo>
                    <a:pt x="6562" y="429"/>
                    <a:pt x="6201" y="2833"/>
                    <a:pt x="6141" y="3196"/>
                  </a:cubicBezTo>
                  <a:cubicBezTo>
                    <a:pt x="6202" y="2800"/>
                    <a:pt x="6536" y="126"/>
                    <a:pt x="5837" y="4"/>
                  </a:cubicBezTo>
                  <a:cubicBezTo>
                    <a:pt x="5822" y="2"/>
                    <a:pt x="5807" y="0"/>
                    <a:pt x="5792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509;p40"/>
            <p:cNvSpPr/>
            <p:nvPr/>
          </p:nvSpPr>
          <p:spPr>
            <a:xfrm>
              <a:off x="36404450" y="13086350"/>
              <a:ext cx="199100" cy="307775"/>
            </a:xfrm>
            <a:custGeom>
              <a:avLst/>
              <a:gdLst/>
              <a:ahLst/>
              <a:cxnLst/>
              <a:rect l="l" t="t" r="r" b="b"/>
              <a:pathLst>
                <a:path w="7964" h="12311" extrusionOk="0">
                  <a:moveTo>
                    <a:pt x="7964" y="0"/>
                  </a:moveTo>
                  <a:lnTo>
                    <a:pt x="7964" y="0"/>
                  </a:lnTo>
                  <a:cubicBezTo>
                    <a:pt x="6658" y="675"/>
                    <a:pt x="5290" y="1085"/>
                    <a:pt x="3860" y="1085"/>
                  </a:cubicBezTo>
                  <a:cubicBezTo>
                    <a:pt x="3293" y="1085"/>
                    <a:pt x="2715" y="1020"/>
                    <a:pt x="2128" y="882"/>
                  </a:cubicBezTo>
                  <a:cubicBezTo>
                    <a:pt x="1034" y="2888"/>
                    <a:pt x="0" y="4317"/>
                    <a:pt x="0" y="4317"/>
                  </a:cubicBezTo>
                  <a:lnTo>
                    <a:pt x="1064" y="12311"/>
                  </a:lnTo>
                  <a:cubicBezTo>
                    <a:pt x="2888" y="10669"/>
                    <a:pt x="5380" y="6505"/>
                    <a:pt x="7204" y="2067"/>
                  </a:cubicBezTo>
                  <a:cubicBezTo>
                    <a:pt x="7477" y="1368"/>
                    <a:pt x="7721" y="699"/>
                    <a:pt x="7964" y="0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510;p40"/>
            <p:cNvSpPr/>
            <p:nvPr/>
          </p:nvSpPr>
          <p:spPr>
            <a:xfrm>
              <a:off x="35836800" y="13675250"/>
              <a:ext cx="717350" cy="455825"/>
            </a:xfrm>
            <a:custGeom>
              <a:avLst/>
              <a:gdLst/>
              <a:ahLst/>
              <a:cxnLst/>
              <a:rect l="l" t="t" r="r" b="b"/>
              <a:pathLst>
                <a:path w="28694" h="18233" extrusionOk="0">
                  <a:moveTo>
                    <a:pt x="4985" y="1"/>
                  </a:moveTo>
                  <a:lnTo>
                    <a:pt x="5107" y="1004"/>
                  </a:lnTo>
                  <a:lnTo>
                    <a:pt x="5016" y="1004"/>
                  </a:lnTo>
                  <a:lnTo>
                    <a:pt x="1" y="15047"/>
                  </a:lnTo>
                  <a:cubicBezTo>
                    <a:pt x="1" y="15047"/>
                    <a:pt x="1733" y="17266"/>
                    <a:pt x="5502" y="17326"/>
                  </a:cubicBezTo>
                  <a:cubicBezTo>
                    <a:pt x="6088" y="17341"/>
                    <a:pt x="6631" y="17344"/>
                    <a:pt x="7143" y="17344"/>
                  </a:cubicBezTo>
                  <a:cubicBezTo>
                    <a:pt x="7766" y="17344"/>
                    <a:pt x="8344" y="17339"/>
                    <a:pt x="8901" y="17339"/>
                  </a:cubicBezTo>
                  <a:cubicBezTo>
                    <a:pt x="10831" y="17339"/>
                    <a:pt x="12503" y="17408"/>
                    <a:pt x="14894" y="18026"/>
                  </a:cubicBezTo>
                  <a:cubicBezTo>
                    <a:pt x="15464" y="18168"/>
                    <a:pt x="16107" y="18233"/>
                    <a:pt x="16793" y="18233"/>
                  </a:cubicBezTo>
                  <a:cubicBezTo>
                    <a:pt x="20497" y="18233"/>
                    <a:pt x="25463" y="16349"/>
                    <a:pt x="27053" y="14682"/>
                  </a:cubicBezTo>
                  <a:cubicBezTo>
                    <a:pt x="27691" y="14044"/>
                    <a:pt x="28238" y="13375"/>
                    <a:pt x="28694" y="12767"/>
                  </a:cubicBezTo>
                  <a:cubicBezTo>
                    <a:pt x="19758" y="11642"/>
                    <a:pt x="11338" y="6810"/>
                    <a:pt x="4985" y="1"/>
                  </a:cubicBezTo>
                  <a:close/>
                </a:path>
              </a:pathLst>
            </a:custGeom>
            <a:solidFill>
              <a:srgbClr val="1C1B1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511;p40"/>
            <p:cNvSpPr/>
            <p:nvPr/>
          </p:nvSpPr>
          <p:spPr>
            <a:xfrm>
              <a:off x="35890750" y="13159300"/>
              <a:ext cx="612500" cy="496975"/>
            </a:xfrm>
            <a:custGeom>
              <a:avLst/>
              <a:gdLst/>
              <a:ahLst/>
              <a:cxnLst/>
              <a:rect l="l" t="t" r="r" b="b"/>
              <a:pathLst>
                <a:path w="24500" h="19879" extrusionOk="0">
                  <a:moveTo>
                    <a:pt x="20548" y="0"/>
                  </a:moveTo>
                  <a:cubicBezTo>
                    <a:pt x="20548" y="0"/>
                    <a:pt x="19454" y="1885"/>
                    <a:pt x="15806" y="3921"/>
                  </a:cubicBezTo>
                  <a:cubicBezTo>
                    <a:pt x="15778" y="3940"/>
                    <a:pt x="15747" y="3947"/>
                    <a:pt x="15715" y="3947"/>
                  </a:cubicBezTo>
                  <a:cubicBezTo>
                    <a:pt x="15643" y="3947"/>
                    <a:pt x="15565" y="3912"/>
                    <a:pt x="15502" y="3891"/>
                  </a:cubicBezTo>
                  <a:cubicBezTo>
                    <a:pt x="14092" y="3684"/>
                    <a:pt x="12856" y="3603"/>
                    <a:pt x="11784" y="3603"/>
                  </a:cubicBezTo>
                  <a:cubicBezTo>
                    <a:pt x="7983" y="3603"/>
                    <a:pt x="6262" y="4620"/>
                    <a:pt x="6262" y="4620"/>
                  </a:cubicBezTo>
                  <a:cubicBezTo>
                    <a:pt x="6262" y="4620"/>
                    <a:pt x="2128" y="5137"/>
                    <a:pt x="274" y="8177"/>
                  </a:cubicBezTo>
                  <a:cubicBezTo>
                    <a:pt x="153" y="8329"/>
                    <a:pt x="92" y="8511"/>
                    <a:pt x="1" y="8663"/>
                  </a:cubicBezTo>
                  <a:cubicBezTo>
                    <a:pt x="5502" y="14499"/>
                    <a:pt x="12980" y="17599"/>
                    <a:pt x="20579" y="19879"/>
                  </a:cubicBezTo>
                  <a:lnTo>
                    <a:pt x="20639" y="19879"/>
                  </a:lnTo>
                  <a:lnTo>
                    <a:pt x="20214" y="19210"/>
                  </a:lnTo>
                  <a:lnTo>
                    <a:pt x="20031" y="12007"/>
                  </a:lnTo>
                  <a:cubicBezTo>
                    <a:pt x="20031" y="12007"/>
                    <a:pt x="22919" y="10274"/>
                    <a:pt x="24013" y="7599"/>
                  </a:cubicBezTo>
                  <a:cubicBezTo>
                    <a:pt x="24500" y="6414"/>
                    <a:pt x="21186" y="517"/>
                    <a:pt x="205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512;p40"/>
            <p:cNvSpPr/>
            <p:nvPr/>
          </p:nvSpPr>
          <p:spPr>
            <a:xfrm>
              <a:off x="35850475" y="13375875"/>
              <a:ext cx="554750" cy="328225"/>
            </a:xfrm>
            <a:custGeom>
              <a:avLst/>
              <a:gdLst/>
              <a:ahLst/>
              <a:cxnLst/>
              <a:rect l="l" t="t" r="r" b="b"/>
              <a:pathLst>
                <a:path w="22190" h="13129" extrusionOk="0">
                  <a:moveTo>
                    <a:pt x="1612" y="0"/>
                  </a:moveTo>
                  <a:cubicBezTo>
                    <a:pt x="1" y="2827"/>
                    <a:pt x="61" y="5015"/>
                    <a:pt x="61" y="5015"/>
                  </a:cubicBezTo>
                  <a:cubicBezTo>
                    <a:pt x="61" y="5015"/>
                    <a:pt x="1247" y="5927"/>
                    <a:pt x="3679" y="6110"/>
                  </a:cubicBezTo>
                  <a:cubicBezTo>
                    <a:pt x="3770" y="6110"/>
                    <a:pt x="3861" y="6140"/>
                    <a:pt x="3983" y="6140"/>
                  </a:cubicBezTo>
                  <a:lnTo>
                    <a:pt x="3952" y="7751"/>
                  </a:lnTo>
                  <a:lnTo>
                    <a:pt x="4438" y="11976"/>
                  </a:lnTo>
                  <a:cubicBezTo>
                    <a:pt x="4803" y="12371"/>
                    <a:pt x="5168" y="12736"/>
                    <a:pt x="5533" y="13101"/>
                  </a:cubicBezTo>
                  <a:cubicBezTo>
                    <a:pt x="6339" y="13118"/>
                    <a:pt x="7152" y="13129"/>
                    <a:pt x="7968" y="13129"/>
                  </a:cubicBezTo>
                  <a:cubicBezTo>
                    <a:pt x="12840" y="13129"/>
                    <a:pt x="17816" y="12752"/>
                    <a:pt x="22190" y="11216"/>
                  </a:cubicBezTo>
                  <a:cubicBezTo>
                    <a:pt x="14591" y="8936"/>
                    <a:pt x="7113" y="5836"/>
                    <a:pt x="1612" y="0"/>
                  </a:cubicBezTo>
                  <a:close/>
                </a:path>
              </a:pathLst>
            </a:custGeom>
            <a:solidFill>
              <a:srgbClr val="E6E4F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513;p40"/>
            <p:cNvSpPr/>
            <p:nvPr/>
          </p:nvSpPr>
          <p:spPr>
            <a:xfrm>
              <a:off x="35988775" y="13655500"/>
              <a:ext cx="602625" cy="338950"/>
            </a:xfrm>
            <a:custGeom>
              <a:avLst/>
              <a:gdLst/>
              <a:ahLst/>
              <a:cxnLst/>
              <a:rect l="l" t="t" r="r" b="b"/>
              <a:pathLst>
                <a:path w="24105" h="13558" extrusionOk="0">
                  <a:moveTo>
                    <a:pt x="16718" y="1"/>
                  </a:moveTo>
                  <a:cubicBezTo>
                    <a:pt x="12315" y="1564"/>
                    <a:pt x="7332" y="1943"/>
                    <a:pt x="2437" y="1943"/>
                  </a:cubicBezTo>
                  <a:cubicBezTo>
                    <a:pt x="1622" y="1943"/>
                    <a:pt x="808" y="1933"/>
                    <a:pt x="1" y="1916"/>
                  </a:cubicBezTo>
                  <a:lnTo>
                    <a:pt x="1" y="1916"/>
                  </a:lnTo>
                  <a:cubicBezTo>
                    <a:pt x="6232" y="8116"/>
                    <a:pt x="14195" y="12493"/>
                    <a:pt x="22615" y="13557"/>
                  </a:cubicBezTo>
                  <a:cubicBezTo>
                    <a:pt x="23557" y="12372"/>
                    <a:pt x="24104" y="11460"/>
                    <a:pt x="24104" y="11460"/>
                  </a:cubicBezTo>
                  <a:lnTo>
                    <a:pt x="16718" y="1"/>
                  </a:lnTo>
                  <a:close/>
                </a:path>
              </a:pathLst>
            </a:custGeom>
            <a:solidFill>
              <a:srgbClr val="2B2B2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514;p40"/>
            <p:cNvSpPr/>
            <p:nvPr/>
          </p:nvSpPr>
          <p:spPr>
            <a:xfrm>
              <a:off x="36259300" y="13205750"/>
              <a:ext cx="198350" cy="489300"/>
            </a:xfrm>
            <a:custGeom>
              <a:avLst/>
              <a:gdLst/>
              <a:ahLst/>
              <a:cxnLst/>
              <a:rect l="l" t="t" r="r" b="b"/>
              <a:pathLst>
                <a:path w="7934" h="19572" extrusionOk="0">
                  <a:moveTo>
                    <a:pt x="2240" y="0"/>
                  </a:moveTo>
                  <a:cubicBezTo>
                    <a:pt x="1284" y="0"/>
                    <a:pt x="800" y="897"/>
                    <a:pt x="153" y="1121"/>
                  </a:cubicBezTo>
                  <a:cubicBezTo>
                    <a:pt x="61" y="2732"/>
                    <a:pt x="1" y="6349"/>
                    <a:pt x="730" y="9115"/>
                  </a:cubicBezTo>
                  <a:cubicBezTo>
                    <a:pt x="2280" y="14951"/>
                    <a:pt x="4651" y="16836"/>
                    <a:pt x="7934" y="19571"/>
                  </a:cubicBezTo>
                  <a:cubicBezTo>
                    <a:pt x="7812" y="17930"/>
                    <a:pt x="6840" y="14981"/>
                    <a:pt x="6840" y="14981"/>
                  </a:cubicBezTo>
                  <a:cubicBezTo>
                    <a:pt x="6840" y="14981"/>
                    <a:pt x="4742" y="9936"/>
                    <a:pt x="4134" y="7687"/>
                  </a:cubicBezTo>
                  <a:cubicBezTo>
                    <a:pt x="3526" y="5437"/>
                    <a:pt x="2949" y="148"/>
                    <a:pt x="2949" y="148"/>
                  </a:cubicBezTo>
                  <a:cubicBezTo>
                    <a:pt x="2685" y="44"/>
                    <a:pt x="2451" y="0"/>
                    <a:pt x="2240" y="0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515;p40"/>
            <p:cNvSpPr/>
            <p:nvPr/>
          </p:nvSpPr>
          <p:spPr>
            <a:xfrm>
              <a:off x="36228900" y="13233775"/>
              <a:ext cx="230275" cy="484075"/>
            </a:xfrm>
            <a:custGeom>
              <a:avLst/>
              <a:gdLst/>
              <a:ahLst/>
              <a:cxnLst/>
              <a:rect l="l" t="t" r="r" b="b"/>
              <a:pathLst>
                <a:path w="9211" h="19363" extrusionOk="0">
                  <a:moveTo>
                    <a:pt x="1369" y="0"/>
                  </a:moveTo>
                  <a:lnTo>
                    <a:pt x="1369" y="0"/>
                  </a:lnTo>
                  <a:cubicBezTo>
                    <a:pt x="913" y="152"/>
                    <a:pt x="639" y="395"/>
                    <a:pt x="609" y="760"/>
                  </a:cubicBezTo>
                  <a:cubicBezTo>
                    <a:pt x="457" y="1793"/>
                    <a:pt x="1" y="5958"/>
                    <a:pt x="2128" y="11246"/>
                  </a:cubicBezTo>
                  <a:cubicBezTo>
                    <a:pt x="4226" y="16535"/>
                    <a:pt x="9089" y="19362"/>
                    <a:pt x="9089" y="19362"/>
                  </a:cubicBezTo>
                  <a:cubicBezTo>
                    <a:pt x="9180" y="19180"/>
                    <a:pt x="9211" y="18845"/>
                    <a:pt x="9180" y="18450"/>
                  </a:cubicBezTo>
                  <a:cubicBezTo>
                    <a:pt x="5867" y="15715"/>
                    <a:pt x="3496" y="13800"/>
                    <a:pt x="1946" y="7994"/>
                  </a:cubicBezTo>
                  <a:cubicBezTo>
                    <a:pt x="1217" y="5228"/>
                    <a:pt x="1277" y="1611"/>
                    <a:pt x="1369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516;p40"/>
            <p:cNvSpPr/>
            <p:nvPr/>
          </p:nvSpPr>
          <p:spPr>
            <a:xfrm>
              <a:off x="35722825" y="12981525"/>
              <a:ext cx="136025" cy="83300"/>
            </a:xfrm>
            <a:custGeom>
              <a:avLst/>
              <a:gdLst/>
              <a:ahLst/>
              <a:cxnLst/>
              <a:rect l="l" t="t" r="r" b="b"/>
              <a:pathLst>
                <a:path w="5441" h="3332" extrusionOk="0">
                  <a:moveTo>
                    <a:pt x="3464" y="0"/>
                  </a:moveTo>
                  <a:cubicBezTo>
                    <a:pt x="2197" y="0"/>
                    <a:pt x="935" y="483"/>
                    <a:pt x="0" y="1397"/>
                  </a:cubicBezTo>
                  <a:cubicBezTo>
                    <a:pt x="343" y="2424"/>
                    <a:pt x="1299" y="3331"/>
                    <a:pt x="2780" y="3331"/>
                  </a:cubicBezTo>
                  <a:cubicBezTo>
                    <a:pt x="3535" y="3331"/>
                    <a:pt x="4426" y="3096"/>
                    <a:pt x="5441" y="2522"/>
                  </a:cubicBezTo>
                  <a:lnTo>
                    <a:pt x="5076" y="272"/>
                  </a:lnTo>
                  <a:cubicBezTo>
                    <a:pt x="4555" y="89"/>
                    <a:pt x="4009" y="0"/>
                    <a:pt x="3464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517;p40"/>
            <p:cNvSpPr/>
            <p:nvPr/>
          </p:nvSpPr>
          <p:spPr>
            <a:xfrm>
              <a:off x="35715975" y="12937200"/>
              <a:ext cx="133775" cy="79250"/>
            </a:xfrm>
            <a:custGeom>
              <a:avLst/>
              <a:gdLst/>
              <a:ahLst/>
              <a:cxnLst/>
              <a:rect l="l" t="t" r="r" b="b"/>
              <a:pathLst>
                <a:path w="5351" h="3170" extrusionOk="0">
                  <a:moveTo>
                    <a:pt x="3042" y="1"/>
                  </a:moveTo>
                  <a:cubicBezTo>
                    <a:pt x="2345" y="1"/>
                    <a:pt x="1564" y="183"/>
                    <a:pt x="852" y="769"/>
                  </a:cubicBezTo>
                  <a:cubicBezTo>
                    <a:pt x="183" y="1316"/>
                    <a:pt x="1" y="2288"/>
                    <a:pt x="305" y="3170"/>
                  </a:cubicBezTo>
                  <a:cubicBezTo>
                    <a:pt x="1218" y="2256"/>
                    <a:pt x="2474" y="1773"/>
                    <a:pt x="3739" y="1773"/>
                  </a:cubicBezTo>
                  <a:cubicBezTo>
                    <a:pt x="4283" y="1773"/>
                    <a:pt x="4829" y="1862"/>
                    <a:pt x="5350" y="2045"/>
                  </a:cubicBezTo>
                  <a:lnTo>
                    <a:pt x="5107" y="495"/>
                  </a:lnTo>
                  <a:cubicBezTo>
                    <a:pt x="5107" y="495"/>
                    <a:pt x="4189" y="1"/>
                    <a:pt x="3042" y="1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518;p40"/>
            <p:cNvSpPr/>
            <p:nvPr/>
          </p:nvSpPr>
          <p:spPr>
            <a:xfrm>
              <a:off x="35758525" y="12985325"/>
              <a:ext cx="89700" cy="61675"/>
            </a:xfrm>
            <a:custGeom>
              <a:avLst/>
              <a:gdLst/>
              <a:ahLst/>
              <a:cxnLst/>
              <a:rect l="l" t="t" r="r" b="b"/>
              <a:pathLst>
                <a:path w="3588" h="2467" extrusionOk="0">
                  <a:moveTo>
                    <a:pt x="1759" y="1"/>
                  </a:moveTo>
                  <a:cubicBezTo>
                    <a:pt x="1173" y="1"/>
                    <a:pt x="549" y="240"/>
                    <a:pt x="62" y="455"/>
                  </a:cubicBezTo>
                  <a:cubicBezTo>
                    <a:pt x="1" y="485"/>
                    <a:pt x="31" y="515"/>
                    <a:pt x="62" y="515"/>
                  </a:cubicBezTo>
                  <a:cubicBezTo>
                    <a:pt x="615" y="423"/>
                    <a:pt x="1236" y="163"/>
                    <a:pt x="1801" y="163"/>
                  </a:cubicBezTo>
                  <a:cubicBezTo>
                    <a:pt x="2167" y="163"/>
                    <a:pt x="2510" y="272"/>
                    <a:pt x="2797" y="607"/>
                  </a:cubicBezTo>
                  <a:cubicBezTo>
                    <a:pt x="3192" y="1093"/>
                    <a:pt x="3284" y="1792"/>
                    <a:pt x="3405" y="2400"/>
                  </a:cubicBezTo>
                  <a:cubicBezTo>
                    <a:pt x="3405" y="2446"/>
                    <a:pt x="3432" y="2466"/>
                    <a:pt x="3465" y="2466"/>
                  </a:cubicBezTo>
                  <a:cubicBezTo>
                    <a:pt x="3518" y="2466"/>
                    <a:pt x="3587" y="2414"/>
                    <a:pt x="3587" y="2339"/>
                  </a:cubicBezTo>
                  <a:cubicBezTo>
                    <a:pt x="3466" y="1640"/>
                    <a:pt x="3314" y="728"/>
                    <a:pt x="2676" y="272"/>
                  </a:cubicBezTo>
                  <a:cubicBezTo>
                    <a:pt x="2403" y="76"/>
                    <a:pt x="2087" y="1"/>
                    <a:pt x="1759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519;p40"/>
            <p:cNvSpPr/>
            <p:nvPr/>
          </p:nvSpPr>
          <p:spPr>
            <a:xfrm>
              <a:off x="35796075" y="13002750"/>
              <a:ext cx="49525" cy="23325"/>
            </a:xfrm>
            <a:custGeom>
              <a:avLst/>
              <a:gdLst/>
              <a:ahLst/>
              <a:cxnLst/>
              <a:rect l="l" t="t" r="r" b="b"/>
              <a:pathLst>
                <a:path w="1981" h="933" extrusionOk="0">
                  <a:moveTo>
                    <a:pt x="739" y="1"/>
                  </a:moveTo>
                  <a:cubicBezTo>
                    <a:pt x="503" y="1"/>
                    <a:pt x="266" y="98"/>
                    <a:pt x="49" y="335"/>
                  </a:cubicBezTo>
                  <a:cubicBezTo>
                    <a:pt x="0" y="360"/>
                    <a:pt x="50" y="443"/>
                    <a:pt x="102" y="443"/>
                  </a:cubicBezTo>
                  <a:cubicBezTo>
                    <a:pt x="115" y="443"/>
                    <a:pt x="128" y="438"/>
                    <a:pt x="140" y="426"/>
                  </a:cubicBezTo>
                  <a:cubicBezTo>
                    <a:pt x="352" y="292"/>
                    <a:pt x="539" y="194"/>
                    <a:pt x="748" y="194"/>
                  </a:cubicBezTo>
                  <a:cubicBezTo>
                    <a:pt x="869" y="194"/>
                    <a:pt x="998" y="227"/>
                    <a:pt x="1143" y="305"/>
                  </a:cubicBezTo>
                  <a:cubicBezTo>
                    <a:pt x="1386" y="457"/>
                    <a:pt x="1569" y="700"/>
                    <a:pt x="1782" y="913"/>
                  </a:cubicBezTo>
                  <a:cubicBezTo>
                    <a:pt x="1795" y="926"/>
                    <a:pt x="1814" y="932"/>
                    <a:pt x="1833" y="932"/>
                  </a:cubicBezTo>
                  <a:cubicBezTo>
                    <a:pt x="1900" y="932"/>
                    <a:pt x="1981" y="862"/>
                    <a:pt x="1933" y="791"/>
                  </a:cubicBezTo>
                  <a:cubicBezTo>
                    <a:pt x="1652" y="369"/>
                    <a:pt x="1199" y="1"/>
                    <a:pt x="739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520;p40"/>
            <p:cNvSpPr/>
            <p:nvPr/>
          </p:nvSpPr>
          <p:spPr>
            <a:xfrm>
              <a:off x="36429525" y="12867300"/>
              <a:ext cx="129850" cy="85075"/>
            </a:xfrm>
            <a:custGeom>
              <a:avLst/>
              <a:gdLst/>
              <a:ahLst/>
              <a:cxnLst/>
              <a:rect l="l" t="t" r="r" b="b"/>
              <a:pathLst>
                <a:path w="5194" h="3403" extrusionOk="0">
                  <a:moveTo>
                    <a:pt x="3067" y="0"/>
                  </a:moveTo>
                  <a:cubicBezTo>
                    <a:pt x="1973" y="0"/>
                    <a:pt x="881" y="351"/>
                    <a:pt x="0" y="1011"/>
                  </a:cubicBezTo>
                  <a:lnTo>
                    <a:pt x="365" y="3261"/>
                  </a:lnTo>
                  <a:cubicBezTo>
                    <a:pt x="865" y="3358"/>
                    <a:pt x="1321" y="3403"/>
                    <a:pt x="1737" y="3403"/>
                  </a:cubicBezTo>
                  <a:cubicBezTo>
                    <a:pt x="4176" y="3403"/>
                    <a:pt x="5193" y="1867"/>
                    <a:pt x="5167" y="464"/>
                  </a:cubicBezTo>
                  <a:cubicBezTo>
                    <a:pt x="4505" y="151"/>
                    <a:pt x="3785" y="0"/>
                    <a:pt x="3067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521;p40"/>
            <p:cNvSpPr/>
            <p:nvPr/>
          </p:nvSpPr>
          <p:spPr>
            <a:xfrm>
              <a:off x="36423450" y="12831975"/>
              <a:ext cx="135275" cy="61375"/>
            </a:xfrm>
            <a:custGeom>
              <a:avLst/>
              <a:gdLst/>
              <a:ahLst/>
              <a:cxnLst/>
              <a:rect l="l" t="t" r="r" b="b"/>
              <a:pathLst>
                <a:path w="5411" h="2455" extrusionOk="0">
                  <a:moveTo>
                    <a:pt x="2159" y="0"/>
                  </a:moveTo>
                  <a:cubicBezTo>
                    <a:pt x="748" y="0"/>
                    <a:pt x="0" y="881"/>
                    <a:pt x="0" y="905"/>
                  </a:cubicBezTo>
                  <a:lnTo>
                    <a:pt x="243" y="2455"/>
                  </a:lnTo>
                  <a:cubicBezTo>
                    <a:pt x="1128" y="1773"/>
                    <a:pt x="2224" y="1415"/>
                    <a:pt x="3324" y="1415"/>
                  </a:cubicBezTo>
                  <a:cubicBezTo>
                    <a:pt x="4037" y="1415"/>
                    <a:pt x="4752" y="1566"/>
                    <a:pt x="5410" y="1877"/>
                  </a:cubicBezTo>
                  <a:cubicBezTo>
                    <a:pt x="5410" y="965"/>
                    <a:pt x="4377" y="570"/>
                    <a:pt x="3556" y="266"/>
                  </a:cubicBezTo>
                  <a:cubicBezTo>
                    <a:pt x="3036" y="75"/>
                    <a:pt x="2569" y="0"/>
                    <a:pt x="2159" y="0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522;p40"/>
            <p:cNvSpPr/>
            <p:nvPr/>
          </p:nvSpPr>
          <p:spPr>
            <a:xfrm>
              <a:off x="36442425" y="12871300"/>
              <a:ext cx="76775" cy="75875"/>
            </a:xfrm>
            <a:custGeom>
              <a:avLst/>
              <a:gdLst/>
              <a:ahLst/>
              <a:cxnLst/>
              <a:rect l="l" t="t" r="r" b="b"/>
              <a:pathLst>
                <a:path w="3071" h="3035" extrusionOk="0">
                  <a:moveTo>
                    <a:pt x="2360" y="4"/>
                  </a:moveTo>
                  <a:cubicBezTo>
                    <a:pt x="1632" y="4"/>
                    <a:pt x="844" y="135"/>
                    <a:pt x="426" y="760"/>
                  </a:cubicBezTo>
                  <a:cubicBezTo>
                    <a:pt x="1" y="1368"/>
                    <a:pt x="153" y="2280"/>
                    <a:pt x="274" y="2979"/>
                  </a:cubicBezTo>
                  <a:cubicBezTo>
                    <a:pt x="287" y="3017"/>
                    <a:pt x="327" y="3034"/>
                    <a:pt x="366" y="3034"/>
                  </a:cubicBezTo>
                  <a:cubicBezTo>
                    <a:pt x="420" y="3034"/>
                    <a:pt x="475" y="3002"/>
                    <a:pt x="457" y="2949"/>
                  </a:cubicBezTo>
                  <a:cubicBezTo>
                    <a:pt x="396" y="2310"/>
                    <a:pt x="183" y="1551"/>
                    <a:pt x="518" y="943"/>
                  </a:cubicBezTo>
                  <a:cubicBezTo>
                    <a:pt x="1004" y="0"/>
                    <a:pt x="2159" y="244"/>
                    <a:pt x="3010" y="92"/>
                  </a:cubicBezTo>
                  <a:cubicBezTo>
                    <a:pt x="3071" y="92"/>
                    <a:pt x="3040" y="31"/>
                    <a:pt x="3010" y="31"/>
                  </a:cubicBezTo>
                  <a:cubicBezTo>
                    <a:pt x="2808" y="16"/>
                    <a:pt x="2587" y="4"/>
                    <a:pt x="2360" y="4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523;p40"/>
            <p:cNvSpPr/>
            <p:nvPr/>
          </p:nvSpPr>
          <p:spPr>
            <a:xfrm>
              <a:off x="36445475" y="12894350"/>
              <a:ext cx="43075" cy="32025"/>
            </a:xfrm>
            <a:custGeom>
              <a:avLst/>
              <a:gdLst/>
              <a:ahLst/>
              <a:cxnLst/>
              <a:rect l="l" t="t" r="r" b="b"/>
              <a:pathLst>
                <a:path w="1723" h="1281" extrusionOk="0">
                  <a:moveTo>
                    <a:pt x="1155" y="1"/>
                  </a:moveTo>
                  <a:cubicBezTo>
                    <a:pt x="596" y="1"/>
                    <a:pt x="167" y="573"/>
                    <a:pt x="0" y="1145"/>
                  </a:cubicBezTo>
                  <a:cubicBezTo>
                    <a:pt x="0" y="1226"/>
                    <a:pt x="68" y="1280"/>
                    <a:pt x="122" y="1280"/>
                  </a:cubicBezTo>
                  <a:cubicBezTo>
                    <a:pt x="149" y="1280"/>
                    <a:pt x="173" y="1267"/>
                    <a:pt x="183" y="1236"/>
                  </a:cubicBezTo>
                  <a:cubicBezTo>
                    <a:pt x="365" y="963"/>
                    <a:pt x="426" y="659"/>
                    <a:pt x="639" y="446"/>
                  </a:cubicBezTo>
                  <a:cubicBezTo>
                    <a:pt x="806" y="260"/>
                    <a:pt x="997" y="188"/>
                    <a:pt x="1196" y="188"/>
                  </a:cubicBezTo>
                  <a:cubicBezTo>
                    <a:pt x="1322" y="188"/>
                    <a:pt x="1452" y="217"/>
                    <a:pt x="1581" y="264"/>
                  </a:cubicBezTo>
                  <a:cubicBezTo>
                    <a:pt x="1591" y="267"/>
                    <a:pt x="1601" y="269"/>
                    <a:pt x="1610" y="269"/>
                  </a:cubicBezTo>
                  <a:cubicBezTo>
                    <a:pt x="1684" y="269"/>
                    <a:pt x="1723" y="169"/>
                    <a:pt x="1642" y="142"/>
                  </a:cubicBezTo>
                  <a:cubicBezTo>
                    <a:pt x="1472" y="44"/>
                    <a:pt x="1308" y="1"/>
                    <a:pt x="1155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524;p40"/>
            <p:cNvSpPr/>
            <p:nvPr/>
          </p:nvSpPr>
          <p:spPr>
            <a:xfrm>
              <a:off x="36094400" y="13210200"/>
              <a:ext cx="151250" cy="77075"/>
            </a:xfrm>
            <a:custGeom>
              <a:avLst/>
              <a:gdLst/>
              <a:ahLst/>
              <a:cxnLst/>
              <a:rect l="l" t="t" r="r" b="b"/>
              <a:pathLst>
                <a:path w="6050" h="3083" extrusionOk="0">
                  <a:moveTo>
                    <a:pt x="6049" y="1"/>
                  </a:moveTo>
                  <a:lnTo>
                    <a:pt x="6049" y="1"/>
                  </a:lnTo>
                  <a:cubicBezTo>
                    <a:pt x="4074" y="122"/>
                    <a:pt x="2128" y="457"/>
                    <a:pt x="213" y="1095"/>
                  </a:cubicBezTo>
                  <a:cubicBezTo>
                    <a:pt x="153" y="1308"/>
                    <a:pt x="92" y="1521"/>
                    <a:pt x="1" y="1703"/>
                  </a:cubicBezTo>
                  <a:cubicBezTo>
                    <a:pt x="1" y="1703"/>
                    <a:pt x="1305" y="3082"/>
                    <a:pt x="3250" y="3082"/>
                  </a:cubicBezTo>
                  <a:cubicBezTo>
                    <a:pt x="4075" y="3082"/>
                    <a:pt x="5015" y="2834"/>
                    <a:pt x="6019" y="2129"/>
                  </a:cubicBezTo>
                  <a:cubicBezTo>
                    <a:pt x="6019" y="2129"/>
                    <a:pt x="5958" y="1156"/>
                    <a:pt x="6049" y="1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525;p40"/>
            <p:cNvSpPr/>
            <p:nvPr/>
          </p:nvSpPr>
          <p:spPr>
            <a:xfrm>
              <a:off x="36094400" y="13153225"/>
              <a:ext cx="162650" cy="84375"/>
            </a:xfrm>
            <a:custGeom>
              <a:avLst/>
              <a:gdLst/>
              <a:ahLst/>
              <a:cxnLst/>
              <a:rect l="l" t="t" r="r" b="b"/>
              <a:pathLst>
                <a:path w="6506" h="3375" extrusionOk="0">
                  <a:moveTo>
                    <a:pt x="6505" y="0"/>
                  </a:moveTo>
                  <a:lnTo>
                    <a:pt x="1" y="547"/>
                  </a:lnTo>
                  <a:cubicBezTo>
                    <a:pt x="1" y="547"/>
                    <a:pt x="517" y="2128"/>
                    <a:pt x="213" y="3374"/>
                  </a:cubicBezTo>
                  <a:cubicBezTo>
                    <a:pt x="2128" y="2736"/>
                    <a:pt x="4074" y="2401"/>
                    <a:pt x="6049" y="2280"/>
                  </a:cubicBezTo>
                  <a:cubicBezTo>
                    <a:pt x="6110" y="1520"/>
                    <a:pt x="6232" y="699"/>
                    <a:pt x="6505" y="0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526;p40"/>
            <p:cNvSpPr/>
            <p:nvPr/>
          </p:nvSpPr>
          <p:spPr>
            <a:xfrm>
              <a:off x="35779500" y="12594425"/>
              <a:ext cx="671325" cy="584125"/>
            </a:xfrm>
            <a:custGeom>
              <a:avLst/>
              <a:gdLst/>
              <a:ahLst/>
              <a:cxnLst/>
              <a:rect l="l" t="t" r="r" b="b"/>
              <a:pathLst>
                <a:path w="26853" h="23365" extrusionOk="0">
                  <a:moveTo>
                    <a:pt x="12130" y="0"/>
                  </a:moveTo>
                  <a:cubicBezTo>
                    <a:pt x="6200" y="0"/>
                    <a:pt x="0" y="2436"/>
                    <a:pt x="2080" y="13446"/>
                  </a:cubicBezTo>
                  <a:cubicBezTo>
                    <a:pt x="2080" y="13446"/>
                    <a:pt x="2688" y="17854"/>
                    <a:pt x="4086" y="19829"/>
                  </a:cubicBezTo>
                  <a:cubicBezTo>
                    <a:pt x="5400" y="21674"/>
                    <a:pt x="8821" y="23365"/>
                    <a:pt x="13050" y="23365"/>
                  </a:cubicBezTo>
                  <a:cubicBezTo>
                    <a:pt x="13420" y="23365"/>
                    <a:pt x="13796" y="23352"/>
                    <a:pt x="14177" y="23325"/>
                  </a:cubicBezTo>
                  <a:cubicBezTo>
                    <a:pt x="18949" y="22990"/>
                    <a:pt x="24937" y="20407"/>
                    <a:pt x="25819" y="16790"/>
                  </a:cubicBezTo>
                  <a:cubicBezTo>
                    <a:pt x="26670" y="13142"/>
                    <a:pt x="26852" y="10711"/>
                    <a:pt x="25849" y="7306"/>
                  </a:cubicBezTo>
                  <a:cubicBezTo>
                    <a:pt x="24846" y="3932"/>
                    <a:pt x="24390" y="2413"/>
                    <a:pt x="20925" y="1379"/>
                  </a:cubicBezTo>
                  <a:cubicBezTo>
                    <a:pt x="19577" y="989"/>
                    <a:pt x="15908" y="0"/>
                    <a:pt x="12130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527;p40"/>
            <p:cNvSpPr/>
            <p:nvPr/>
          </p:nvSpPr>
          <p:spPr>
            <a:xfrm>
              <a:off x="35973575" y="12924300"/>
              <a:ext cx="38025" cy="42200"/>
            </a:xfrm>
            <a:custGeom>
              <a:avLst/>
              <a:gdLst/>
              <a:ahLst/>
              <a:cxnLst/>
              <a:rect l="l" t="t" r="r" b="b"/>
              <a:pathLst>
                <a:path w="1521" h="1688" extrusionOk="0">
                  <a:moveTo>
                    <a:pt x="702" y="1"/>
                  </a:moveTo>
                  <a:cubicBezTo>
                    <a:pt x="671" y="1"/>
                    <a:pt x="640" y="3"/>
                    <a:pt x="609" y="8"/>
                  </a:cubicBezTo>
                  <a:cubicBezTo>
                    <a:pt x="244" y="69"/>
                    <a:pt x="1" y="494"/>
                    <a:pt x="62" y="981"/>
                  </a:cubicBezTo>
                  <a:cubicBezTo>
                    <a:pt x="145" y="1398"/>
                    <a:pt x="457" y="1688"/>
                    <a:pt x="789" y="1688"/>
                  </a:cubicBezTo>
                  <a:cubicBezTo>
                    <a:pt x="820" y="1688"/>
                    <a:pt x="851" y="1685"/>
                    <a:pt x="882" y="1680"/>
                  </a:cubicBezTo>
                  <a:cubicBezTo>
                    <a:pt x="1277" y="1619"/>
                    <a:pt x="1521" y="1194"/>
                    <a:pt x="1460" y="738"/>
                  </a:cubicBezTo>
                  <a:cubicBezTo>
                    <a:pt x="1376" y="318"/>
                    <a:pt x="1060" y="1"/>
                    <a:pt x="702" y="1"/>
                  </a:cubicBezTo>
                  <a:close/>
                </a:path>
              </a:pathLst>
            </a:custGeom>
            <a:solidFill>
              <a:srgbClr val="11111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528;p40"/>
            <p:cNvSpPr/>
            <p:nvPr/>
          </p:nvSpPr>
          <p:spPr>
            <a:xfrm>
              <a:off x="36258550" y="12877325"/>
              <a:ext cx="38000" cy="42250"/>
            </a:xfrm>
            <a:custGeom>
              <a:avLst/>
              <a:gdLst/>
              <a:ahLst/>
              <a:cxnLst/>
              <a:rect l="l" t="t" r="r" b="b"/>
              <a:pathLst>
                <a:path w="1520" h="1690" extrusionOk="0">
                  <a:moveTo>
                    <a:pt x="689" y="0"/>
                  </a:moveTo>
                  <a:cubicBezTo>
                    <a:pt x="672" y="0"/>
                    <a:pt x="655" y="1"/>
                    <a:pt x="638" y="3"/>
                  </a:cubicBezTo>
                  <a:cubicBezTo>
                    <a:pt x="243" y="94"/>
                    <a:pt x="0" y="519"/>
                    <a:pt x="61" y="975"/>
                  </a:cubicBezTo>
                  <a:cubicBezTo>
                    <a:pt x="142" y="1380"/>
                    <a:pt x="439" y="1689"/>
                    <a:pt x="781" y="1689"/>
                  </a:cubicBezTo>
                  <a:cubicBezTo>
                    <a:pt x="824" y="1689"/>
                    <a:pt x="868" y="1684"/>
                    <a:pt x="912" y="1674"/>
                  </a:cubicBezTo>
                  <a:cubicBezTo>
                    <a:pt x="1277" y="1614"/>
                    <a:pt x="1520" y="1218"/>
                    <a:pt x="1459" y="732"/>
                  </a:cubicBezTo>
                  <a:cubicBezTo>
                    <a:pt x="1401" y="297"/>
                    <a:pt x="1039" y="0"/>
                    <a:pt x="689" y="0"/>
                  </a:cubicBezTo>
                  <a:close/>
                </a:path>
              </a:pathLst>
            </a:custGeom>
            <a:solidFill>
              <a:srgbClr val="11111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529;p40"/>
            <p:cNvSpPr/>
            <p:nvPr/>
          </p:nvSpPr>
          <p:spPr>
            <a:xfrm>
              <a:off x="36116450" y="12883150"/>
              <a:ext cx="47875" cy="71550"/>
            </a:xfrm>
            <a:custGeom>
              <a:avLst/>
              <a:gdLst/>
              <a:ahLst/>
              <a:cxnLst/>
              <a:rect l="l" t="t" r="r" b="b"/>
              <a:pathLst>
                <a:path w="1915" h="2862" extrusionOk="0">
                  <a:moveTo>
                    <a:pt x="125" y="0"/>
                  </a:moveTo>
                  <a:cubicBezTo>
                    <a:pt x="104" y="0"/>
                    <a:pt x="82" y="22"/>
                    <a:pt x="61" y="43"/>
                  </a:cubicBezTo>
                  <a:cubicBezTo>
                    <a:pt x="31" y="408"/>
                    <a:pt x="61" y="803"/>
                    <a:pt x="31" y="1198"/>
                  </a:cubicBezTo>
                  <a:cubicBezTo>
                    <a:pt x="31" y="1472"/>
                    <a:pt x="0" y="1836"/>
                    <a:pt x="183" y="2080"/>
                  </a:cubicBezTo>
                  <a:cubicBezTo>
                    <a:pt x="278" y="2199"/>
                    <a:pt x="430" y="2281"/>
                    <a:pt x="594" y="2281"/>
                  </a:cubicBezTo>
                  <a:cubicBezTo>
                    <a:pt x="639" y="2281"/>
                    <a:pt x="684" y="2275"/>
                    <a:pt x="730" y="2262"/>
                  </a:cubicBezTo>
                  <a:cubicBezTo>
                    <a:pt x="821" y="2232"/>
                    <a:pt x="912" y="2140"/>
                    <a:pt x="973" y="2080"/>
                  </a:cubicBezTo>
                  <a:cubicBezTo>
                    <a:pt x="1034" y="2019"/>
                    <a:pt x="1125" y="1897"/>
                    <a:pt x="1186" y="1897"/>
                  </a:cubicBezTo>
                  <a:cubicBezTo>
                    <a:pt x="1307" y="2019"/>
                    <a:pt x="1429" y="2171"/>
                    <a:pt x="1581" y="2323"/>
                  </a:cubicBezTo>
                  <a:cubicBezTo>
                    <a:pt x="1520" y="2475"/>
                    <a:pt x="1429" y="2596"/>
                    <a:pt x="1277" y="2657"/>
                  </a:cubicBezTo>
                  <a:cubicBezTo>
                    <a:pt x="1176" y="2707"/>
                    <a:pt x="1221" y="2862"/>
                    <a:pt x="1309" y="2862"/>
                  </a:cubicBezTo>
                  <a:cubicBezTo>
                    <a:pt x="1327" y="2862"/>
                    <a:pt x="1347" y="2855"/>
                    <a:pt x="1368" y="2840"/>
                  </a:cubicBezTo>
                  <a:cubicBezTo>
                    <a:pt x="1672" y="2688"/>
                    <a:pt x="1915" y="2323"/>
                    <a:pt x="1794" y="1988"/>
                  </a:cubicBezTo>
                  <a:cubicBezTo>
                    <a:pt x="1721" y="1794"/>
                    <a:pt x="1511" y="1658"/>
                    <a:pt x="1306" y="1658"/>
                  </a:cubicBezTo>
                  <a:cubicBezTo>
                    <a:pt x="1255" y="1658"/>
                    <a:pt x="1204" y="1666"/>
                    <a:pt x="1155" y="1684"/>
                  </a:cubicBezTo>
                  <a:cubicBezTo>
                    <a:pt x="1003" y="1745"/>
                    <a:pt x="942" y="1897"/>
                    <a:pt x="821" y="1958"/>
                  </a:cubicBezTo>
                  <a:cubicBezTo>
                    <a:pt x="714" y="2020"/>
                    <a:pt x="626" y="2046"/>
                    <a:pt x="553" y="2046"/>
                  </a:cubicBezTo>
                  <a:cubicBezTo>
                    <a:pt x="233" y="2046"/>
                    <a:pt x="213" y="1531"/>
                    <a:pt x="213" y="1259"/>
                  </a:cubicBezTo>
                  <a:cubicBezTo>
                    <a:pt x="243" y="894"/>
                    <a:pt x="395" y="317"/>
                    <a:pt x="152" y="13"/>
                  </a:cubicBezTo>
                  <a:cubicBezTo>
                    <a:pt x="143" y="4"/>
                    <a:pt x="134" y="0"/>
                    <a:pt x="125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530;p40"/>
            <p:cNvSpPr/>
            <p:nvPr/>
          </p:nvSpPr>
          <p:spPr>
            <a:xfrm>
              <a:off x="36125850" y="12994175"/>
              <a:ext cx="62800" cy="35625"/>
            </a:xfrm>
            <a:custGeom>
              <a:avLst/>
              <a:gdLst/>
              <a:ahLst/>
              <a:cxnLst/>
              <a:rect l="l" t="t" r="r" b="b"/>
              <a:pathLst>
                <a:path w="2512" h="1425" extrusionOk="0">
                  <a:moveTo>
                    <a:pt x="2292" y="1"/>
                  </a:moveTo>
                  <a:cubicBezTo>
                    <a:pt x="2220" y="1"/>
                    <a:pt x="2147" y="48"/>
                    <a:pt x="2147" y="131"/>
                  </a:cubicBezTo>
                  <a:cubicBezTo>
                    <a:pt x="2177" y="709"/>
                    <a:pt x="1873" y="1104"/>
                    <a:pt x="1296" y="1195"/>
                  </a:cubicBezTo>
                  <a:cubicBezTo>
                    <a:pt x="1083" y="1195"/>
                    <a:pt x="840" y="1165"/>
                    <a:pt x="627" y="1043"/>
                  </a:cubicBezTo>
                  <a:cubicBezTo>
                    <a:pt x="414" y="921"/>
                    <a:pt x="323" y="709"/>
                    <a:pt x="171" y="557"/>
                  </a:cubicBezTo>
                  <a:cubicBezTo>
                    <a:pt x="141" y="557"/>
                    <a:pt x="110" y="557"/>
                    <a:pt x="80" y="587"/>
                  </a:cubicBezTo>
                  <a:cubicBezTo>
                    <a:pt x="0" y="1146"/>
                    <a:pt x="712" y="1425"/>
                    <a:pt x="1196" y="1425"/>
                  </a:cubicBezTo>
                  <a:cubicBezTo>
                    <a:pt x="1266" y="1425"/>
                    <a:pt x="1330" y="1419"/>
                    <a:pt x="1387" y="1408"/>
                  </a:cubicBezTo>
                  <a:cubicBezTo>
                    <a:pt x="2056" y="1316"/>
                    <a:pt x="2512" y="769"/>
                    <a:pt x="2421" y="101"/>
                  </a:cubicBezTo>
                  <a:cubicBezTo>
                    <a:pt x="2407" y="32"/>
                    <a:pt x="2350" y="1"/>
                    <a:pt x="2292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531;p40"/>
            <p:cNvSpPr/>
            <p:nvPr/>
          </p:nvSpPr>
          <p:spPr>
            <a:xfrm>
              <a:off x="35908225" y="12827975"/>
              <a:ext cx="51700" cy="49550"/>
            </a:xfrm>
            <a:custGeom>
              <a:avLst/>
              <a:gdLst/>
              <a:ahLst/>
              <a:cxnLst/>
              <a:rect l="l" t="t" r="r" b="b"/>
              <a:pathLst>
                <a:path w="2068" h="1982" extrusionOk="0">
                  <a:moveTo>
                    <a:pt x="1946" y="1"/>
                  </a:moveTo>
                  <a:cubicBezTo>
                    <a:pt x="1095" y="62"/>
                    <a:pt x="31" y="1065"/>
                    <a:pt x="1" y="1946"/>
                  </a:cubicBezTo>
                  <a:cubicBezTo>
                    <a:pt x="1" y="1964"/>
                    <a:pt x="21" y="1981"/>
                    <a:pt x="44" y="1981"/>
                  </a:cubicBezTo>
                  <a:cubicBezTo>
                    <a:pt x="61" y="1981"/>
                    <a:pt x="79" y="1972"/>
                    <a:pt x="92" y="1946"/>
                  </a:cubicBezTo>
                  <a:cubicBezTo>
                    <a:pt x="517" y="1095"/>
                    <a:pt x="1065" y="548"/>
                    <a:pt x="1976" y="183"/>
                  </a:cubicBezTo>
                  <a:cubicBezTo>
                    <a:pt x="2068" y="153"/>
                    <a:pt x="2068" y="1"/>
                    <a:pt x="1946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532;p40"/>
            <p:cNvSpPr/>
            <p:nvPr/>
          </p:nvSpPr>
          <p:spPr>
            <a:xfrm>
              <a:off x="36246375" y="12770850"/>
              <a:ext cx="67150" cy="21250"/>
            </a:xfrm>
            <a:custGeom>
              <a:avLst/>
              <a:gdLst/>
              <a:ahLst/>
              <a:cxnLst/>
              <a:rect l="l" t="t" r="r" b="b"/>
              <a:pathLst>
                <a:path w="2686" h="850" extrusionOk="0">
                  <a:moveTo>
                    <a:pt x="791" y="1"/>
                  </a:moveTo>
                  <a:cubicBezTo>
                    <a:pt x="530" y="1"/>
                    <a:pt x="280" y="41"/>
                    <a:pt x="62" y="128"/>
                  </a:cubicBezTo>
                  <a:cubicBezTo>
                    <a:pt x="1" y="158"/>
                    <a:pt x="1" y="249"/>
                    <a:pt x="62" y="249"/>
                  </a:cubicBezTo>
                  <a:cubicBezTo>
                    <a:pt x="913" y="310"/>
                    <a:pt x="1703" y="310"/>
                    <a:pt x="2402" y="827"/>
                  </a:cubicBezTo>
                  <a:cubicBezTo>
                    <a:pt x="2423" y="842"/>
                    <a:pt x="2445" y="849"/>
                    <a:pt x="2468" y="849"/>
                  </a:cubicBezTo>
                  <a:cubicBezTo>
                    <a:pt x="2577" y="849"/>
                    <a:pt x="2685" y="690"/>
                    <a:pt x="2584" y="614"/>
                  </a:cubicBezTo>
                  <a:cubicBezTo>
                    <a:pt x="2151" y="246"/>
                    <a:pt x="1439" y="1"/>
                    <a:pt x="791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533;p40"/>
            <p:cNvSpPr/>
            <p:nvPr/>
          </p:nvSpPr>
          <p:spPr>
            <a:xfrm>
              <a:off x="35934825" y="12998850"/>
              <a:ext cx="125400" cy="109650"/>
            </a:xfrm>
            <a:custGeom>
              <a:avLst/>
              <a:gdLst/>
              <a:ahLst/>
              <a:cxnLst/>
              <a:rect l="l" t="t" r="r" b="b"/>
              <a:pathLst>
                <a:path w="5016" h="4386" extrusionOk="0">
                  <a:moveTo>
                    <a:pt x="2574" y="1"/>
                  </a:moveTo>
                  <a:cubicBezTo>
                    <a:pt x="2438" y="1"/>
                    <a:pt x="2299" y="12"/>
                    <a:pt x="2159" y="35"/>
                  </a:cubicBezTo>
                  <a:cubicBezTo>
                    <a:pt x="882" y="218"/>
                    <a:pt x="1" y="1373"/>
                    <a:pt x="213" y="2558"/>
                  </a:cubicBezTo>
                  <a:cubicBezTo>
                    <a:pt x="376" y="3641"/>
                    <a:pt x="1334" y="4386"/>
                    <a:pt x="2443" y="4386"/>
                  </a:cubicBezTo>
                  <a:cubicBezTo>
                    <a:pt x="2579" y="4386"/>
                    <a:pt x="2718" y="4375"/>
                    <a:pt x="2858" y="4351"/>
                  </a:cubicBezTo>
                  <a:cubicBezTo>
                    <a:pt x="4134" y="4139"/>
                    <a:pt x="5016" y="3014"/>
                    <a:pt x="4803" y="1798"/>
                  </a:cubicBezTo>
                  <a:cubicBezTo>
                    <a:pt x="4641" y="743"/>
                    <a:pt x="3683" y="1"/>
                    <a:pt x="2574" y="1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534;p40"/>
            <p:cNvSpPr/>
            <p:nvPr/>
          </p:nvSpPr>
          <p:spPr>
            <a:xfrm>
              <a:off x="36250175" y="12946625"/>
              <a:ext cx="124650" cy="110200"/>
            </a:xfrm>
            <a:custGeom>
              <a:avLst/>
              <a:gdLst/>
              <a:ahLst/>
              <a:cxnLst/>
              <a:rect l="l" t="t" r="r" b="b"/>
              <a:pathLst>
                <a:path w="4986" h="4408" extrusionOk="0">
                  <a:moveTo>
                    <a:pt x="2495" y="1"/>
                  </a:moveTo>
                  <a:cubicBezTo>
                    <a:pt x="2374" y="1"/>
                    <a:pt x="2252" y="9"/>
                    <a:pt x="2129" y="27"/>
                  </a:cubicBezTo>
                  <a:cubicBezTo>
                    <a:pt x="852" y="240"/>
                    <a:pt x="1" y="1395"/>
                    <a:pt x="183" y="2580"/>
                  </a:cubicBezTo>
                  <a:cubicBezTo>
                    <a:pt x="373" y="3639"/>
                    <a:pt x="1340" y="4407"/>
                    <a:pt x="2454" y="4407"/>
                  </a:cubicBezTo>
                  <a:cubicBezTo>
                    <a:pt x="2587" y="4407"/>
                    <a:pt x="2722" y="4396"/>
                    <a:pt x="2858" y="4374"/>
                  </a:cubicBezTo>
                  <a:cubicBezTo>
                    <a:pt x="4104" y="4161"/>
                    <a:pt x="4986" y="3006"/>
                    <a:pt x="4803" y="1820"/>
                  </a:cubicBezTo>
                  <a:cubicBezTo>
                    <a:pt x="4611" y="749"/>
                    <a:pt x="3625" y="1"/>
                    <a:pt x="2495" y="1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535;p40"/>
            <p:cNvSpPr/>
            <p:nvPr/>
          </p:nvSpPr>
          <p:spPr>
            <a:xfrm>
              <a:off x="35968250" y="13032400"/>
              <a:ext cx="12200" cy="12325"/>
            </a:xfrm>
            <a:custGeom>
              <a:avLst/>
              <a:gdLst/>
              <a:ahLst/>
              <a:cxnLst/>
              <a:rect l="l" t="t" r="r" b="b"/>
              <a:pathLst>
                <a:path w="488" h="493" extrusionOk="0">
                  <a:moveTo>
                    <a:pt x="183" y="0"/>
                  </a:moveTo>
                  <a:cubicBezTo>
                    <a:pt x="92" y="31"/>
                    <a:pt x="1" y="152"/>
                    <a:pt x="31" y="274"/>
                  </a:cubicBezTo>
                  <a:cubicBezTo>
                    <a:pt x="31" y="406"/>
                    <a:pt x="124" y="492"/>
                    <a:pt x="228" y="492"/>
                  </a:cubicBezTo>
                  <a:cubicBezTo>
                    <a:pt x="243" y="492"/>
                    <a:pt x="259" y="491"/>
                    <a:pt x="275" y="487"/>
                  </a:cubicBezTo>
                  <a:cubicBezTo>
                    <a:pt x="396" y="487"/>
                    <a:pt x="487" y="335"/>
                    <a:pt x="457" y="213"/>
                  </a:cubicBezTo>
                  <a:cubicBezTo>
                    <a:pt x="427" y="91"/>
                    <a:pt x="305" y="0"/>
                    <a:pt x="183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36;p40"/>
            <p:cNvSpPr/>
            <p:nvPr/>
          </p:nvSpPr>
          <p:spPr>
            <a:xfrm>
              <a:off x="36010825" y="13061275"/>
              <a:ext cx="12175" cy="12325"/>
            </a:xfrm>
            <a:custGeom>
              <a:avLst/>
              <a:gdLst/>
              <a:ahLst/>
              <a:cxnLst/>
              <a:rect l="l" t="t" r="r" b="b"/>
              <a:pathLst>
                <a:path w="487" h="493" extrusionOk="0">
                  <a:moveTo>
                    <a:pt x="213" y="0"/>
                  </a:moveTo>
                  <a:cubicBezTo>
                    <a:pt x="91" y="31"/>
                    <a:pt x="0" y="152"/>
                    <a:pt x="31" y="274"/>
                  </a:cubicBezTo>
                  <a:cubicBezTo>
                    <a:pt x="57" y="406"/>
                    <a:pt x="130" y="492"/>
                    <a:pt x="228" y="492"/>
                  </a:cubicBezTo>
                  <a:cubicBezTo>
                    <a:pt x="243" y="492"/>
                    <a:pt x="258" y="491"/>
                    <a:pt x="274" y="487"/>
                  </a:cubicBezTo>
                  <a:cubicBezTo>
                    <a:pt x="395" y="487"/>
                    <a:pt x="486" y="335"/>
                    <a:pt x="456" y="213"/>
                  </a:cubicBezTo>
                  <a:cubicBezTo>
                    <a:pt x="426" y="91"/>
                    <a:pt x="335" y="0"/>
                    <a:pt x="213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37;p40"/>
            <p:cNvSpPr/>
            <p:nvPr/>
          </p:nvSpPr>
          <p:spPr>
            <a:xfrm>
              <a:off x="35969775" y="13092275"/>
              <a:ext cx="12175" cy="12475"/>
            </a:xfrm>
            <a:custGeom>
              <a:avLst/>
              <a:gdLst/>
              <a:ahLst/>
              <a:cxnLst/>
              <a:rect l="l" t="t" r="r" b="b"/>
              <a:pathLst>
                <a:path w="487" h="499" extrusionOk="0">
                  <a:moveTo>
                    <a:pt x="250" y="1"/>
                  </a:moveTo>
                  <a:cubicBezTo>
                    <a:pt x="238" y="1"/>
                    <a:pt x="225" y="3"/>
                    <a:pt x="214" y="7"/>
                  </a:cubicBezTo>
                  <a:cubicBezTo>
                    <a:pt x="92" y="37"/>
                    <a:pt x="1" y="158"/>
                    <a:pt x="31" y="280"/>
                  </a:cubicBezTo>
                  <a:cubicBezTo>
                    <a:pt x="31" y="412"/>
                    <a:pt x="123" y="499"/>
                    <a:pt x="227" y="499"/>
                  </a:cubicBezTo>
                  <a:cubicBezTo>
                    <a:pt x="243" y="499"/>
                    <a:pt x="259" y="497"/>
                    <a:pt x="274" y="493"/>
                  </a:cubicBezTo>
                  <a:cubicBezTo>
                    <a:pt x="396" y="462"/>
                    <a:pt x="487" y="341"/>
                    <a:pt x="457" y="219"/>
                  </a:cubicBezTo>
                  <a:cubicBezTo>
                    <a:pt x="430" y="87"/>
                    <a:pt x="335" y="1"/>
                    <a:pt x="250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38;p40"/>
            <p:cNvSpPr/>
            <p:nvPr/>
          </p:nvSpPr>
          <p:spPr>
            <a:xfrm>
              <a:off x="36029825" y="13013250"/>
              <a:ext cx="12175" cy="12475"/>
            </a:xfrm>
            <a:custGeom>
              <a:avLst/>
              <a:gdLst/>
              <a:ahLst/>
              <a:cxnLst/>
              <a:rect l="l" t="t" r="r" b="b"/>
              <a:pathLst>
                <a:path w="487" h="499" extrusionOk="0">
                  <a:moveTo>
                    <a:pt x="260" y="1"/>
                  </a:moveTo>
                  <a:cubicBezTo>
                    <a:pt x="244" y="1"/>
                    <a:pt x="229" y="2"/>
                    <a:pt x="213" y="6"/>
                  </a:cubicBezTo>
                  <a:cubicBezTo>
                    <a:pt x="91" y="37"/>
                    <a:pt x="0" y="158"/>
                    <a:pt x="30" y="280"/>
                  </a:cubicBezTo>
                  <a:cubicBezTo>
                    <a:pt x="57" y="412"/>
                    <a:pt x="153" y="499"/>
                    <a:pt x="257" y="499"/>
                  </a:cubicBezTo>
                  <a:cubicBezTo>
                    <a:pt x="273" y="499"/>
                    <a:pt x="288" y="497"/>
                    <a:pt x="304" y="493"/>
                  </a:cubicBezTo>
                  <a:cubicBezTo>
                    <a:pt x="395" y="462"/>
                    <a:pt x="486" y="341"/>
                    <a:pt x="456" y="219"/>
                  </a:cubicBezTo>
                  <a:cubicBezTo>
                    <a:pt x="456" y="87"/>
                    <a:pt x="364" y="1"/>
                    <a:pt x="260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539;p40"/>
            <p:cNvSpPr/>
            <p:nvPr/>
          </p:nvSpPr>
          <p:spPr>
            <a:xfrm>
              <a:off x="36070850" y="13064150"/>
              <a:ext cx="12175" cy="11725"/>
            </a:xfrm>
            <a:custGeom>
              <a:avLst/>
              <a:gdLst/>
              <a:ahLst/>
              <a:cxnLst/>
              <a:rect l="l" t="t" r="r" b="b"/>
              <a:pathLst>
                <a:path w="487" h="469" extrusionOk="0">
                  <a:moveTo>
                    <a:pt x="260" y="1"/>
                  </a:moveTo>
                  <a:cubicBezTo>
                    <a:pt x="245" y="1"/>
                    <a:pt x="229" y="3"/>
                    <a:pt x="213" y="7"/>
                  </a:cubicBezTo>
                  <a:cubicBezTo>
                    <a:pt x="92" y="7"/>
                    <a:pt x="0" y="128"/>
                    <a:pt x="31" y="280"/>
                  </a:cubicBezTo>
                  <a:cubicBezTo>
                    <a:pt x="57" y="386"/>
                    <a:pt x="129" y="469"/>
                    <a:pt x="228" y="469"/>
                  </a:cubicBezTo>
                  <a:cubicBezTo>
                    <a:pt x="243" y="469"/>
                    <a:pt x="258" y="467"/>
                    <a:pt x="274" y="463"/>
                  </a:cubicBezTo>
                  <a:cubicBezTo>
                    <a:pt x="396" y="463"/>
                    <a:pt x="487" y="341"/>
                    <a:pt x="456" y="189"/>
                  </a:cubicBezTo>
                  <a:cubicBezTo>
                    <a:pt x="430" y="84"/>
                    <a:pt x="358" y="1"/>
                    <a:pt x="260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540;p40"/>
            <p:cNvSpPr/>
            <p:nvPr/>
          </p:nvSpPr>
          <p:spPr>
            <a:xfrm>
              <a:off x="36242575" y="12987425"/>
              <a:ext cx="12200" cy="12325"/>
            </a:xfrm>
            <a:custGeom>
              <a:avLst/>
              <a:gdLst/>
              <a:ahLst/>
              <a:cxnLst/>
              <a:rect l="l" t="t" r="r" b="b"/>
              <a:pathLst>
                <a:path w="488" h="493" extrusionOk="0">
                  <a:moveTo>
                    <a:pt x="259" y="0"/>
                  </a:moveTo>
                  <a:cubicBezTo>
                    <a:pt x="245" y="0"/>
                    <a:pt x="229" y="2"/>
                    <a:pt x="214" y="6"/>
                  </a:cubicBezTo>
                  <a:cubicBezTo>
                    <a:pt x="92" y="36"/>
                    <a:pt x="1" y="158"/>
                    <a:pt x="31" y="279"/>
                  </a:cubicBezTo>
                  <a:cubicBezTo>
                    <a:pt x="62" y="401"/>
                    <a:pt x="183" y="492"/>
                    <a:pt x="274" y="492"/>
                  </a:cubicBezTo>
                  <a:cubicBezTo>
                    <a:pt x="396" y="462"/>
                    <a:pt x="487" y="340"/>
                    <a:pt x="457" y="219"/>
                  </a:cubicBezTo>
                  <a:cubicBezTo>
                    <a:pt x="430" y="86"/>
                    <a:pt x="358" y="0"/>
                    <a:pt x="259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541;p40"/>
            <p:cNvSpPr/>
            <p:nvPr/>
          </p:nvSpPr>
          <p:spPr>
            <a:xfrm>
              <a:off x="36274500" y="13042150"/>
              <a:ext cx="11425" cy="12450"/>
            </a:xfrm>
            <a:custGeom>
              <a:avLst/>
              <a:gdLst/>
              <a:ahLst/>
              <a:cxnLst/>
              <a:rect l="l" t="t" r="r" b="b"/>
              <a:pathLst>
                <a:path w="457" h="498" extrusionOk="0">
                  <a:moveTo>
                    <a:pt x="221" y="1"/>
                  </a:moveTo>
                  <a:cubicBezTo>
                    <a:pt x="209" y="1"/>
                    <a:pt x="196" y="2"/>
                    <a:pt x="183" y="5"/>
                  </a:cubicBezTo>
                  <a:cubicBezTo>
                    <a:pt x="61" y="36"/>
                    <a:pt x="0" y="157"/>
                    <a:pt x="0" y="279"/>
                  </a:cubicBezTo>
                  <a:cubicBezTo>
                    <a:pt x="27" y="411"/>
                    <a:pt x="123" y="498"/>
                    <a:pt x="227" y="498"/>
                  </a:cubicBezTo>
                  <a:cubicBezTo>
                    <a:pt x="243" y="498"/>
                    <a:pt x="258" y="496"/>
                    <a:pt x="274" y="492"/>
                  </a:cubicBezTo>
                  <a:cubicBezTo>
                    <a:pt x="365" y="461"/>
                    <a:pt x="456" y="340"/>
                    <a:pt x="426" y="218"/>
                  </a:cubicBezTo>
                  <a:cubicBezTo>
                    <a:pt x="426" y="109"/>
                    <a:pt x="329" y="1"/>
                    <a:pt x="221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542;p40"/>
            <p:cNvSpPr/>
            <p:nvPr/>
          </p:nvSpPr>
          <p:spPr>
            <a:xfrm>
              <a:off x="36310225" y="12979825"/>
              <a:ext cx="12175" cy="12325"/>
            </a:xfrm>
            <a:custGeom>
              <a:avLst/>
              <a:gdLst/>
              <a:ahLst/>
              <a:cxnLst/>
              <a:rect l="l" t="t" r="r" b="b"/>
              <a:pathLst>
                <a:path w="487" h="493" extrusionOk="0">
                  <a:moveTo>
                    <a:pt x="249" y="0"/>
                  </a:moveTo>
                  <a:cubicBezTo>
                    <a:pt x="237" y="0"/>
                    <a:pt x="225" y="2"/>
                    <a:pt x="213" y="6"/>
                  </a:cubicBezTo>
                  <a:cubicBezTo>
                    <a:pt x="91" y="36"/>
                    <a:pt x="0" y="158"/>
                    <a:pt x="30" y="280"/>
                  </a:cubicBezTo>
                  <a:cubicBezTo>
                    <a:pt x="30" y="401"/>
                    <a:pt x="152" y="492"/>
                    <a:pt x="274" y="492"/>
                  </a:cubicBezTo>
                  <a:cubicBezTo>
                    <a:pt x="395" y="462"/>
                    <a:pt x="486" y="340"/>
                    <a:pt x="456" y="219"/>
                  </a:cubicBezTo>
                  <a:cubicBezTo>
                    <a:pt x="430" y="86"/>
                    <a:pt x="334" y="0"/>
                    <a:pt x="249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543;p40"/>
            <p:cNvSpPr/>
            <p:nvPr/>
          </p:nvSpPr>
          <p:spPr>
            <a:xfrm>
              <a:off x="36349725" y="13017950"/>
              <a:ext cx="12175" cy="12325"/>
            </a:xfrm>
            <a:custGeom>
              <a:avLst/>
              <a:gdLst/>
              <a:ahLst/>
              <a:cxnLst/>
              <a:rect l="l" t="t" r="r" b="b"/>
              <a:pathLst>
                <a:path w="487" h="493" extrusionOk="0">
                  <a:moveTo>
                    <a:pt x="183" y="1"/>
                  </a:moveTo>
                  <a:cubicBezTo>
                    <a:pt x="92" y="31"/>
                    <a:pt x="1" y="153"/>
                    <a:pt x="31" y="274"/>
                  </a:cubicBezTo>
                  <a:cubicBezTo>
                    <a:pt x="31" y="407"/>
                    <a:pt x="123" y="493"/>
                    <a:pt x="227" y="493"/>
                  </a:cubicBezTo>
                  <a:cubicBezTo>
                    <a:pt x="243" y="493"/>
                    <a:pt x="258" y="491"/>
                    <a:pt x="274" y="487"/>
                  </a:cubicBezTo>
                  <a:cubicBezTo>
                    <a:pt x="396" y="487"/>
                    <a:pt x="487" y="335"/>
                    <a:pt x="457" y="214"/>
                  </a:cubicBezTo>
                  <a:cubicBezTo>
                    <a:pt x="426" y="92"/>
                    <a:pt x="305" y="1"/>
                    <a:pt x="183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544;p40"/>
            <p:cNvSpPr/>
            <p:nvPr/>
          </p:nvSpPr>
          <p:spPr>
            <a:xfrm>
              <a:off x="36304900" y="13019325"/>
              <a:ext cx="11425" cy="12325"/>
            </a:xfrm>
            <a:custGeom>
              <a:avLst/>
              <a:gdLst/>
              <a:ahLst/>
              <a:cxnLst/>
              <a:rect l="l" t="t" r="r" b="b"/>
              <a:pathLst>
                <a:path w="457" h="493" extrusionOk="0">
                  <a:moveTo>
                    <a:pt x="230" y="1"/>
                  </a:moveTo>
                  <a:cubicBezTo>
                    <a:pt x="214" y="1"/>
                    <a:pt x="198" y="3"/>
                    <a:pt x="183" y="7"/>
                  </a:cubicBezTo>
                  <a:cubicBezTo>
                    <a:pt x="61" y="37"/>
                    <a:pt x="0" y="159"/>
                    <a:pt x="0" y="280"/>
                  </a:cubicBezTo>
                  <a:cubicBezTo>
                    <a:pt x="31" y="402"/>
                    <a:pt x="152" y="493"/>
                    <a:pt x="274" y="493"/>
                  </a:cubicBezTo>
                  <a:cubicBezTo>
                    <a:pt x="395" y="462"/>
                    <a:pt x="456" y="341"/>
                    <a:pt x="456" y="219"/>
                  </a:cubicBezTo>
                  <a:cubicBezTo>
                    <a:pt x="430" y="87"/>
                    <a:pt x="334" y="1"/>
                    <a:pt x="230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545;p40"/>
            <p:cNvSpPr/>
            <p:nvPr/>
          </p:nvSpPr>
          <p:spPr>
            <a:xfrm>
              <a:off x="35879350" y="12782600"/>
              <a:ext cx="520550" cy="261200"/>
            </a:xfrm>
            <a:custGeom>
              <a:avLst/>
              <a:gdLst/>
              <a:ahLst/>
              <a:cxnLst/>
              <a:rect l="l" t="t" r="r" b="b"/>
              <a:pathLst>
                <a:path w="20822" h="10448" extrusionOk="0">
                  <a:moveTo>
                    <a:pt x="16204" y="430"/>
                  </a:moveTo>
                  <a:cubicBezTo>
                    <a:pt x="18062" y="430"/>
                    <a:pt x="19699" y="1778"/>
                    <a:pt x="20001" y="3670"/>
                  </a:cubicBezTo>
                  <a:cubicBezTo>
                    <a:pt x="20335" y="5737"/>
                    <a:pt x="18937" y="7713"/>
                    <a:pt x="16840" y="8077"/>
                  </a:cubicBezTo>
                  <a:cubicBezTo>
                    <a:pt x="16635" y="8110"/>
                    <a:pt x="16431" y="8126"/>
                    <a:pt x="16229" y="8126"/>
                  </a:cubicBezTo>
                  <a:cubicBezTo>
                    <a:pt x="14372" y="8126"/>
                    <a:pt x="12734" y="6781"/>
                    <a:pt x="12433" y="4916"/>
                  </a:cubicBezTo>
                  <a:cubicBezTo>
                    <a:pt x="12098" y="2819"/>
                    <a:pt x="13496" y="843"/>
                    <a:pt x="15594" y="478"/>
                  </a:cubicBezTo>
                  <a:cubicBezTo>
                    <a:pt x="15799" y="446"/>
                    <a:pt x="16003" y="430"/>
                    <a:pt x="16204" y="430"/>
                  </a:cubicBezTo>
                  <a:close/>
                  <a:moveTo>
                    <a:pt x="4593" y="2345"/>
                  </a:moveTo>
                  <a:cubicBezTo>
                    <a:pt x="6451" y="2345"/>
                    <a:pt x="8088" y="3690"/>
                    <a:pt x="8390" y="5555"/>
                  </a:cubicBezTo>
                  <a:cubicBezTo>
                    <a:pt x="8724" y="7652"/>
                    <a:pt x="7326" y="9628"/>
                    <a:pt x="5229" y="9962"/>
                  </a:cubicBezTo>
                  <a:cubicBezTo>
                    <a:pt x="5008" y="10000"/>
                    <a:pt x="4789" y="10019"/>
                    <a:pt x="4573" y="10019"/>
                  </a:cubicBezTo>
                  <a:cubicBezTo>
                    <a:pt x="2734" y="10019"/>
                    <a:pt x="1121" y="8677"/>
                    <a:pt x="821" y="6801"/>
                  </a:cubicBezTo>
                  <a:cubicBezTo>
                    <a:pt x="457" y="4734"/>
                    <a:pt x="1885" y="2728"/>
                    <a:pt x="3983" y="2393"/>
                  </a:cubicBezTo>
                  <a:cubicBezTo>
                    <a:pt x="4188" y="2361"/>
                    <a:pt x="4392" y="2345"/>
                    <a:pt x="4593" y="2345"/>
                  </a:cubicBezTo>
                  <a:close/>
                  <a:moveTo>
                    <a:pt x="16176" y="1"/>
                  </a:moveTo>
                  <a:cubicBezTo>
                    <a:pt x="15954" y="1"/>
                    <a:pt x="15729" y="18"/>
                    <a:pt x="15503" y="53"/>
                  </a:cubicBezTo>
                  <a:cubicBezTo>
                    <a:pt x="13192" y="448"/>
                    <a:pt x="11612" y="2637"/>
                    <a:pt x="12007" y="4977"/>
                  </a:cubicBezTo>
                  <a:cubicBezTo>
                    <a:pt x="12007" y="4977"/>
                    <a:pt x="11495" y="4919"/>
                    <a:pt x="10864" y="4919"/>
                  </a:cubicBezTo>
                  <a:cubicBezTo>
                    <a:pt x="10127" y="4919"/>
                    <a:pt x="9227" y="4998"/>
                    <a:pt x="8785" y="5342"/>
                  </a:cubicBezTo>
                  <a:cubicBezTo>
                    <a:pt x="8562" y="3645"/>
                    <a:pt x="6583" y="1922"/>
                    <a:pt x="4501" y="1922"/>
                  </a:cubicBezTo>
                  <a:cubicBezTo>
                    <a:pt x="4308" y="1922"/>
                    <a:pt x="4115" y="1937"/>
                    <a:pt x="3922" y="1968"/>
                  </a:cubicBezTo>
                  <a:cubicBezTo>
                    <a:pt x="1581" y="2363"/>
                    <a:pt x="1" y="4551"/>
                    <a:pt x="396" y="6892"/>
                  </a:cubicBezTo>
                  <a:cubicBezTo>
                    <a:pt x="723" y="8963"/>
                    <a:pt x="2541" y="10448"/>
                    <a:pt x="4578" y="10448"/>
                  </a:cubicBezTo>
                  <a:cubicBezTo>
                    <a:pt x="4813" y="10448"/>
                    <a:pt x="5051" y="10428"/>
                    <a:pt x="5290" y="10387"/>
                  </a:cubicBezTo>
                  <a:cubicBezTo>
                    <a:pt x="7478" y="10053"/>
                    <a:pt x="8998" y="8077"/>
                    <a:pt x="8876" y="5919"/>
                  </a:cubicBezTo>
                  <a:cubicBezTo>
                    <a:pt x="9007" y="5723"/>
                    <a:pt x="9480" y="5185"/>
                    <a:pt x="10553" y="5185"/>
                  </a:cubicBezTo>
                  <a:cubicBezTo>
                    <a:pt x="10979" y="5185"/>
                    <a:pt x="11499" y="5269"/>
                    <a:pt x="12129" y="5494"/>
                  </a:cubicBezTo>
                  <a:cubicBezTo>
                    <a:pt x="12673" y="7317"/>
                    <a:pt x="14361" y="8555"/>
                    <a:pt x="16236" y="8555"/>
                  </a:cubicBezTo>
                  <a:cubicBezTo>
                    <a:pt x="16455" y="8555"/>
                    <a:pt x="16677" y="8538"/>
                    <a:pt x="16901" y="8503"/>
                  </a:cubicBezTo>
                  <a:cubicBezTo>
                    <a:pt x="19241" y="8108"/>
                    <a:pt x="20822" y="5919"/>
                    <a:pt x="20427" y="3579"/>
                  </a:cubicBezTo>
                  <a:cubicBezTo>
                    <a:pt x="20070" y="1492"/>
                    <a:pt x="18249" y="1"/>
                    <a:pt x="16176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546;p40"/>
            <p:cNvSpPr/>
            <p:nvPr/>
          </p:nvSpPr>
          <p:spPr>
            <a:xfrm>
              <a:off x="35691650" y="12692725"/>
              <a:ext cx="217375" cy="180125"/>
            </a:xfrm>
            <a:custGeom>
              <a:avLst/>
              <a:gdLst/>
              <a:ahLst/>
              <a:cxnLst/>
              <a:rect l="l" t="t" r="r" b="b"/>
              <a:pathLst>
                <a:path w="8695" h="7205" extrusionOk="0">
                  <a:moveTo>
                    <a:pt x="1521" y="0"/>
                  </a:moveTo>
                  <a:cubicBezTo>
                    <a:pt x="639" y="1216"/>
                    <a:pt x="1" y="2827"/>
                    <a:pt x="214" y="4894"/>
                  </a:cubicBezTo>
                  <a:cubicBezTo>
                    <a:pt x="244" y="4985"/>
                    <a:pt x="244" y="5076"/>
                    <a:pt x="244" y="5168"/>
                  </a:cubicBezTo>
                  <a:cubicBezTo>
                    <a:pt x="2463" y="6505"/>
                    <a:pt x="5107" y="7174"/>
                    <a:pt x="7752" y="7204"/>
                  </a:cubicBezTo>
                  <a:cubicBezTo>
                    <a:pt x="8086" y="6657"/>
                    <a:pt x="8421" y="6080"/>
                    <a:pt x="8694" y="5472"/>
                  </a:cubicBezTo>
                  <a:cubicBezTo>
                    <a:pt x="6019" y="4134"/>
                    <a:pt x="3648" y="2219"/>
                    <a:pt x="1521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547;p40"/>
            <p:cNvSpPr/>
            <p:nvPr/>
          </p:nvSpPr>
          <p:spPr>
            <a:xfrm>
              <a:off x="35729650" y="12492625"/>
              <a:ext cx="527400" cy="336900"/>
            </a:xfrm>
            <a:custGeom>
              <a:avLst/>
              <a:gdLst/>
              <a:ahLst/>
              <a:cxnLst/>
              <a:rect l="l" t="t" r="r" b="b"/>
              <a:pathLst>
                <a:path w="21096" h="13476" extrusionOk="0">
                  <a:moveTo>
                    <a:pt x="4874" y="0"/>
                  </a:moveTo>
                  <a:cubicBezTo>
                    <a:pt x="4815" y="0"/>
                    <a:pt x="4751" y="13"/>
                    <a:pt x="4682" y="41"/>
                  </a:cubicBezTo>
                  <a:cubicBezTo>
                    <a:pt x="3435" y="558"/>
                    <a:pt x="4439" y="4144"/>
                    <a:pt x="4439" y="4144"/>
                  </a:cubicBezTo>
                  <a:cubicBezTo>
                    <a:pt x="4439" y="4144"/>
                    <a:pt x="3256" y="1876"/>
                    <a:pt x="2611" y="1876"/>
                  </a:cubicBezTo>
                  <a:cubicBezTo>
                    <a:pt x="2532" y="1876"/>
                    <a:pt x="2462" y="1910"/>
                    <a:pt x="2402" y="1986"/>
                  </a:cubicBezTo>
                  <a:cubicBezTo>
                    <a:pt x="1824" y="2685"/>
                    <a:pt x="3648" y="5117"/>
                    <a:pt x="3648" y="5117"/>
                  </a:cubicBezTo>
                  <a:cubicBezTo>
                    <a:pt x="3648" y="5117"/>
                    <a:pt x="1490" y="5998"/>
                    <a:pt x="1" y="8004"/>
                  </a:cubicBezTo>
                  <a:cubicBezTo>
                    <a:pt x="2098" y="10223"/>
                    <a:pt x="4469" y="12138"/>
                    <a:pt x="7174" y="13476"/>
                  </a:cubicBezTo>
                  <a:cubicBezTo>
                    <a:pt x="7721" y="12351"/>
                    <a:pt x="8086" y="11196"/>
                    <a:pt x="8056" y="10223"/>
                  </a:cubicBezTo>
                  <a:lnTo>
                    <a:pt x="8056" y="10223"/>
                  </a:lnTo>
                  <a:cubicBezTo>
                    <a:pt x="8056" y="10224"/>
                    <a:pt x="10913" y="12290"/>
                    <a:pt x="13466" y="12959"/>
                  </a:cubicBezTo>
                  <a:cubicBezTo>
                    <a:pt x="13979" y="13077"/>
                    <a:pt x="14479" y="13157"/>
                    <a:pt x="14941" y="13157"/>
                  </a:cubicBezTo>
                  <a:cubicBezTo>
                    <a:pt x="15191" y="13157"/>
                    <a:pt x="15430" y="13134"/>
                    <a:pt x="15655" y="13080"/>
                  </a:cubicBezTo>
                  <a:cubicBezTo>
                    <a:pt x="18025" y="12503"/>
                    <a:pt x="16840" y="10254"/>
                    <a:pt x="16475" y="9646"/>
                  </a:cubicBezTo>
                  <a:lnTo>
                    <a:pt x="16475" y="9646"/>
                  </a:lnTo>
                  <a:cubicBezTo>
                    <a:pt x="16915" y="10320"/>
                    <a:pt x="18827" y="13061"/>
                    <a:pt x="20872" y="13061"/>
                  </a:cubicBezTo>
                  <a:cubicBezTo>
                    <a:pt x="20946" y="13061"/>
                    <a:pt x="21021" y="13058"/>
                    <a:pt x="21095" y="13050"/>
                  </a:cubicBezTo>
                  <a:cubicBezTo>
                    <a:pt x="19545" y="8156"/>
                    <a:pt x="16901" y="3658"/>
                    <a:pt x="12889" y="497"/>
                  </a:cubicBezTo>
                  <a:cubicBezTo>
                    <a:pt x="8603" y="1530"/>
                    <a:pt x="5563" y="3597"/>
                    <a:pt x="5563" y="3597"/>
                  </a:cubicBezTo>
                  <a:cubicBezTo>
                    <a:pt x="5563" y="3597"/>
                    <a:pt x="5861" y="0"/>
                    <a:pt x="4874" y="0"/>
                  </a:cubicBezTo>
                  <a:close/>
                </a:path>
              </a:pathLst>
            </a:custGeom>
            <a:solidFill>
              <a:srgbClr val="67354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548;p40"/>
            <p:cNvSpPr/>
            <p:nvPr/>
          </p:nvSpPr>
          <p:spPr>
            <a:xfrm>
              <a:off x="36051850" y="12492275"/>
              <a:ext cx="250025" cy="326625"/>
            </a:xfrm>
            <a:custGeom>
              <a:avLst/>
              <a:gdLst/>
              <a:ahLst/>
              <a:cxnLst/>
              <a:rect l="l" t="t" r="r" b="b"/>
              <a:pathLst>
                <a:path w="10001" h="13065" extrusionOk="0">
                  <a:moveTo>
                    <a:pt x="4036" y="0"/>
                  </a:moveTo>
                  <a:cubicBezTo>
                    <a:pt x="3672" y="0"/>
                    <a:pt x="3300" y="18"/>
                    <a:pt x="2919" y="55"/>
                  </a:cubicBezTo>
                  <a:cubicBezTo>
                    <a:pt x="1915" y="146"/>
                    <a:pt x="912" y="298"/>
                    <a:pt x="1" y="511"/>
                  </a:cubicBezTo>
                  <a:cubicBezTo>
                    <a:pt x="4013" y="3672"/>
                    <a:pt x="6657" y="8170"/>
                    <a:pt x="8207" y="13064"/>
                  </a:cubicBezTo>
                  <a:cubicBezTo>
                    <a:pt x="8329" y="13064"/>
                    <a:pt x="8420" y="13064"/>
                    <a:pt x="8511" y="13034"/>
                  </a:cubicBezTo>
                  <a:cubicBezTo>
                    <a:pt x="9302" y="12851"/>
                    <a:pt x="9758" y="12487"/>
                    <a:pt x="10001" y="12031"/>
                  </a:cubicBezTo>
                  <a:cubicBezTo>
                    <a:pt x="9727" y="7836"/>
                    <a:pt x="8603" y="3733"/>
                    <a:pt x="6384" y="237"/>
                  </a:cubicBezTo>
                  <a:cubicBezTo>
                    <a:pt x="5645" y="89"/>
                    <a:pt x="4863" y="0"/>
                    <a:pt x="4036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549;p40"/>
            <p:cNvSpPr/>
            <p:nvPr/>
          </p:nvSpPr>
          <p:spPr>
            <a:xfrm>
              <a:off x="36211425" y="12498200"/>
              <a:ext cx="302450" cy="344475"/>
            </a:xfrm>
            <a:custGeom>
              <a:avLst/>
              <a:gdLst/>
              <a:ahLst/>
              <a:cxnLst/>
              <a:rect l="l" t="t" r="r" b="b"/>
              <a:pathLst>
                <a:path w="12098" h="13779" extrusionOk="0">
                  <a:moveTo>
                    <a:pt x="1" y="0"/>
                  </a:moveTo>
                  <a:cubicBezTo>
                    <a:pt x="2220" y="3496"/>
                    <a:pt x="3344" y="7599"/>
                    <a:pt x="3618" y="11794"/>
                  </a:cubicBezTo>
                  <a:cubicBezTo>
                    <a:pt x="4195" y="10821"/>
                    <a:pt x="3831" y="9606"/>
                    <a:pt x="3830" y="9605"/>
                  </a:cubicBezTo>
                  <a:lnTo>
                    <a:pt x="3830" y="9605"/>
                  </a:lnTo>
                  <a:cubicBezTo>
                    <a:pt x="3831" y="9607"/>
                    <a:pt x="5865" y="13778"/>
                    <a:pt x="8528" y="13778"/>
                  </a:cubicBezTo>
                  <a:cubicBezTo>
                    <a:pt x="8722" y="13778"/>
                    <a:pt x="8919" y="13756"/>
                    <a:pt x="9119" y="13709"/>
                  </a:cubicBezTo>
                  <a:cubicBezTo>
                    <a:pt x="12098" y="12979"/>
                    <a:pt x="8694" y="6626"/>
                    <a:pt x="7448" y="4742"/>
                  </a:cubicBezTo>
                  <a:cubicBezTo>
                    <a:pt x="6475" y="3283"/>
                    <a:pt x="3861" y="790"/>
                    <a:pt x="1" y="0"/>
                  </a:cubicBezTo>
                  <a:close/>
                </a:path>
              </a:pathLst>
            </a:custGeom>
            <a:solidFill>
              <a:srgbClr val="67354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550;p40"/>
            <p:cNvSpPr/>
            <p:nvPr/>
          </p:nvSpPr>
          <p:spPr>
            <a:xfrm>
              <a:off x="35697750" y="12821900"/>
              <a:ext cx="187700" cy="145925"/>
            </a:xfrm>
            <a:custGeom>
              <a:avLst/>
              <a:gdLst/>
              <a:ahLst/>
              <a:cxnLst/>
              <a:rect l="l" t="t" r="r" b="b"/>
              <a:pathLst>
                <a:path w="7508" h="5837" extrusionOk="0">
                  <a:moveTo>
                    <a:pt x="0" y="1"/>
                  </a:moveTo>
                  <a:lnTo>
                    <a:pt x="0" y="1"/>
                  </a:lnTo>
                  <a:cubicBezTo>
                    <a:pt x="547" y="5320"/>
                    <a:pt x="1186" y="5837"/>
                    <a:pt x="1186" y="5837"/>
                  </a:cubicBezTo>
                  <a:cubicBezTo>
                    <a:pt x="1186" y="5837"/>
                    <a:pt x="2242" y="4610"/>
                    <a:pt x="3939" y="4610"/>
                  </a:cubicBezTo>
                  <a:cubicBezTo>
                    <a:pt x="4396" y="4610"/>
                    <a:pt x="4899" y="4699"/>
                    <a:pt x="5441" y="4925"/>
                  </a:cubicBezTo>
                  <a:cubicBezTo>
                    <a:pt x="5441" y="4925"/>
                    <a:pt x="6505" y="3679"/>
                    <a:pt x="7508" y="2037"/>
                  </a:cubicBezTo>
                  <a:cubicBezTo>
                    <a:pt x="4863" y="2007"/>
                    <a:pt x="2189" y="1338"/>
                    <a:pt x="0" y="1"/>
                  </a:cubicBezTo>
                  <a:close/>
                </a:path>
              </a:pathLst>
            </a:custGeom>
            <a:solidFill>
              <a:srgbClr val="67354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551;p40"/>
            <p:cNvSpPr/>
            <p:nvPr/>
          </p:nvSpPr>
          <p:spPr>
            <a:xfrm>
              <a:off x="36189400" y="12726150"/>
              <a:ext cx="1525" cy="3825"/>
            </a:xfrm>
            <a:custGeom>
              <a:avLst/>
              <a:gdLst/>
              <a:ahLst/>
              <a:cxnLst/>
              <a:rect l="l" t="t" r="r" b="b"/>
              <a:pathLst>
                <a:path w="61" h="153" extrusionOk="0">
                  <a:moveTo>
                    <a:pt x="61" y="153"/>
                  </a:moveTo>
                  <a:cubicBezTo>
                    <a:pt x="31" y="62"/>
                    <a:pt x="0" y="1"/>
                    <a:pt x="0" y="1"/>
                  </a:cubicBezTo>
                  <a:cubicBezTo>
                    <a:pt x="0" y="1"/>
                    <a:pt x="31" y="62"/>
                    <a:pt x="61" y="153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552;p40"/>
            <p:cNvSpPr/>
            <p:nvPr/>
          </p:nvSpPr>
          <p:spPr>
            <a:xfrm>
              <a:off x="35931800" y="13248625"/>
              <a:ext cx="136025" cy="490500"/>
            </a:xfrm>
            <a:custGeom>
              <a:avLst/>
              <a:gdLst/>
              <a:ahLst/>
              <a:cxnLst/>
              <a:rect l="l" t="t" r="r" b="b"/>
              <a:pathLst>
                <a:path w="5441" h="19620" extrusionOk="0">
                  <a:moveTo>
                    <a:pt x="4019" y="0"/>
                  </a:moveTo>
                  <a:cubicBezTo>
                    <a:pt x="3180" y="0"/>
                    <a:pt x="2028" y="372"/>
                    <a:pt x="851" y="1139"/>
                  </a:cubicBezTo>
                  <a:cubicBezTo>
                    <a:pt x="851" y="1139"/>
                    <a:pt x="1793" y="4908"/>
                    <a:pt x="1611" y="7248"/>
                  </a:cubicBezTo>
                  <a:cubicBezTo>
                    <a:pt x="1459" y="9589"/>
                    <a:pt x="365" y="14908"/>
                    <a:pt x="365" y="14908"/>
                  </a:cubicBezTo>
                  <a:cubicBezTo>
                    <a:pt x="365" y="14908"/>
                    <a:pt x="0" y="18008"/>
                    <a:pt x="152" y="19619"/>
                  </a:cubicBezTo>
                  <a:cubicBezTo>
                    <a:pt x="2857" y="16336"/>
                    <a:pt x="4833" y="13996"/>
                    <a:pt x="5228" y="7978"/>
                  </a:cubicBezTo>
                  <a:cubicBezTo>
                    <a:pt x="5441" y="5120"/>
                    <a:pt x="4681" y="1595"/>
                    <a:pt x="4286" y="14"/>
                  </a:cubicBezTo>
                  <a:cubicBezTo>
                    <a:pt x="4201" y="5"/>
                    <a:pt x="4112" y="0"/>
                    <a:pt x="4019" y="0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553;p40"/>
            <p:cNvSpPr/>
            <p:nvPr/>
          </p:nvSpPr>
          <p:spPr>
            <a:xfrm>
              <a:off x="35935575" y="13248975"/>
              <a:ext cx="164925" cy="512175"/>
            </a:xfrm>
            <a:custGeom>
              <a:avLst/>
              <a:gdLst/>
              <a:ahLst/>
              <a:cxnLst/>
              <a:rect l="l" t="t" r="r" b="b"/>
              <a:pathLst>
                <a:path w="6597" h="20487" extrusionOk="0">
                  <a:moveTo>
                    <a:pt x="4135" y="0"/>
                  </a:moveTo>
                  <a:lnTo>
                    <a:pt x="4135" y="0"/>
                  </a:lnTo>
                  <a:cubicBezTo>
                    <a:pt x="4530" y="1581"/>
                    <a:pt x="5290" y="5106"/>
                    <a:pt x="5077" y="7964"/>
                  </a:cubicBezTo>
                  <a:cubicBezTo>
                    <a:pt x="4682" y="13982"/>
                    <a:pt x="2706" y="16322"/>
                    <a:pt x="1" y="19605"/>
                  </a:cubicBezTo>
                  <a:cubicBezTo>
                    <a:pt x="62" y="20031"/>
                    <a:pt x="123" y="20335"/>
                    <a:pt x="244" y="20487"/>
                  </a:cubicBezTo>
                  <a:cubicBezTo>
                    <a:pt x="244" y="20487"/>
                    <a:pt x="4469" y="16778"/>
                    <a:pt x="5533" y="11186"/>
                  </a:cubicBezTo>
                  <a:cubicBezTo>
                    <a:pt x="6597" y="5593"/>
                    <a:pt x="5381" y="1611"/>
                    <a:pt x="5047" y="608"/>
                  </a:cubicBezTo>
                  <a:cubicBezTo>
                    <a:pt x="4925" y="274"/>
                    <a:pt x="4591" y="61"/>
                    <a:pt x="4135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554;p40"/>
            <p:cNvSpPr/>
            <p:nvPr/>
          </p:nvSpPr>
          <p:spPr>
            <a:xfrm>
              <a:off x="35821600" y="13499725"/>
              <a:ext cx="135275" cy="144400"/>
            </a:xfrm>
            <a:custGeom>
              <a:avLst/>
              <a:gdLst/>
              <a:ahLst/>
              <a:cxnLst/>
              <a:rect l="l" t="t" r="r" b="b"/>
              <a:pathLst>
                <a:path w="5411" h="5776" extrusionOk="0">
                  <a:moveTo>
                    <a:pt x="1460" y="1"/>
                  </a:moveTo>
                  <a:cubicBezTo>
                    <a:pt x="1460" y="1"/>
                    <a:pt x="761" y="1855"/>
                    <a:pt x="1" y="4134"/>
                  </a:cubicBezTo>
                  <a:cubicBezTo>
                    <a:pt x="2226" y="5331"/>
                    <a:pt x="2304" y="5661"/>
                    <a:pt x="2236" y="5747"/>
                  </a:cubicBezTo>
                  <a:lnTo>
                    <a:pt x="2236" y="5747"/>
                  </a:lnTo>
                  <a:cubicBezTo>
                    <a:pt x="3599" y="4901"/>
                    <a:pt x="5411" y="2584"/>
                    <a:pt x="5411" y="2584"/>
                  </a:cubicBezTo>
                  <a:lnTo>
                    <a:pt x="5138" y="973"/>
                  </a:lnTo>
                  <a:cubicBezTo>
                    <a:pt x="5138" y="973"/>
                    <a:pt x="3131" y="730"/>
                    <a:pt x="1460" y="1"/>
                  </a:cubicBezTo>
                  <a:close/>
                  <a:moveTo>
                    <a:pt x="2236" y="5747"/>
                  </a:moveTo>
                  <a:cubicBezTo>
                    <a:pt x="2220" y="5757"/>
                    <a:pt x="2205" y="5766"/>
                    <a:pt x="2189" y="5776"/>
                  </a:cubicBezTo>
                  <a:cubicBezTo>
                    <a:pt x="2189" y="5776"/>
                    <a:pt x="2218" y="5770"/>
                    <a:pt x="2236" y="5747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555;p40"/>
            <p:cNvSpPr/>
            <p:nvPr/>
          </p:nvSpPr>
          <p:spPr>
            <a:xfrm>
              <a:off x="35795275" y="13432300"/>
              <a:ext cx="349300" cy="360150"/>
            </a:xfrm>
            <a:custGeom>
              <a:avLst/>
              <a:gdLst/>
              <a:ahLst/>
              <a:cxnLst/>
              <a:rect l="l" t="t" r="r" b="b"/>
              <a:pathLst>
                <a:path w="13972" h="14406" extrusionOk="0">
                  <a:moveTo>
                    <a:pt x="11334" y="0"/>
                  </a:moveTo>
                  <a:cubicBezTo>
                    <a:pt x="10733" y="0"/>
                    <a:pt x="9832" y="1103"/>
                    <a:pt x="9534" y="1482"/>
                  </a:cubicBezTo>
                  <a:cubicBezTo>
                    <a:pt x="9319" y="1306"/>
                    <a:pt x="9017" y="1005"/>
                    <a:pt x="8820" y="1005"/>
                  </a:cubicBezTo>
                  <a:cubicBezTo>
                    <a:pt x="8710" y="1005"/>
                    <a:pt x="8633" y="1099"/>
                    <a:pt x="8622" y="1360"/>
                  </a:cubicBezTo>
                  <a:cubicBezTo>
                    <a:pt x="8561" y="2120"/>
                    <a:pt x="8744" y="2546"/>
                    <a:pt x="8744" y="2546"/>
                  </a:cubicBezTo>
                  <a:cubicBezTo>
                    <a:pt x="8744" y="2546"/>
                    <a:pt x="4701" y="7530"/>
                    <a:pt x="3303" y="8442"/>
                  </a:cubicBezTo>
                  <a:cubicBezTo>
                    <a:pt x="3364" y="8351"/>
                    <a:pt x="3273" y="8017"/>
                    <a:pt x="1054" y="6831"/>
                  </a:cubicBezTo>
                  <a:cubicBezTo>
                    <a:pt x="567" y="8382"/>
                    <a:pt x="111" y="9962"/>
                    <a:pt x="81" y="10783"/>
                  </a:cubicBezTo>
                  <a:cubicBezTo>
                    <a:pt x="0" y="12559"/>
                    <a:pt x="1301" y="14406"/>
                    <a:pt x="2908" y="14406"/>
                  </a:cubicBezTo>
                  <a:cubicBezTo>
                    <a:pt x="3116" y="14406"/>
                    <a:pt x="3330" y="14375"/>
                    <a:pt x="3546" y="14309"/>
                  </a:cubicBezTo>
                  <a:cubicBezTo>
                    <a:pt x="5431" y="13701"/>
                    <a:pt x="8409" y="10935"/>
                    <a:pt x="11145" y="6619"/>
                  </a:cubicBezTo>
                  <a:cubicBezTo>
                    <a:pt x="11145" y="6619"/>
                    <a:pt x="11935" y="5676"/>
                    <a:pt x="12391" y="4612"/>
                  </a:cubicBezTo>
                  <a:cubicBezTo>
                    <a:pt x="12391" y="4612"/>
                    <a:pt x="13972" y="2029"/>
                    <a:pt x="13637" y="1421"/>
                  </a:cubicBezTo>
                  <a:cubicBezTo>
                    <a:pt x="13564" y="1293"/>
                    <a:pt x="13472" y="1242"/>
                    <a:pt x="13371" y="1242"/>
                  </a:cubicBezTo>
                  <a:cubicBezTo>
                    <a:pt x="12966" y="1242"/>
                    <a:pt x="12422" y="2059"/>
                    <a:pt x="12422" y="2059"/>
                  </a:cubicBezTo>
                  <a:cubicBezTo>
                    <a:pt x="12422" y="2059"/>
                    <a:pt x="12938" y="935"/>
                    <a:pt x="12574" y="661"/>
                  </a:cubicBezTo>
                  <a:cubicBezTo>
                    <a:pt x="12537" y="637"/>
                    <a:pt x="12496" y="626"/>
                    <a:pt x="12452" y="626"/>
                  </a:cubicBezTo>
                  <a:cubicBezTo>
                    <a:pt x="12053" y="626"/>
                    <a:pt x="11388" y="1512"/>
                    <a:pt x="11388" y="1512"/>
                  </a:cubicBezTo>
                  <a:cubicBezTo>
                    <a:pt x="11388" y="1512"/>
                    <a:pt x="12026" y="357"/>
                    <a:pt x="11540" y="53"/>
                  </a:cubicBezTo>
                  <a:cubicBezTo>
                    <a:pt x="11477" y="17"/>
                    <a:pt x="11408" y="0"/>
                    <a:pt x="11334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4" name="Rounded Rectangular Callout 7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28044" y="747462"/>
            <a:ext cx="6129956" cy="1715406"/>
          </a:xfrm>
          <a:prstGeom prst="wedgeRoundRectCallout">
            <a:avLst>
              <a:gd name="adj1" fmla="val 49676"/>
              <a:gd name="adj2" fmla="val 114810"/>
              <a:gd name="adj3" fmla="val 16667"/>
            </a:avLst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801">
              <a:buClr>
                <a:srgbClr val="000000"/>
              </a:buClr>
            </a:pP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úng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ta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ùng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ểu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ại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o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ạn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ả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ời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anh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ép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ông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qua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ôm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nay</a:t>
            </a:r>
          </a:p>
        </p:txBody>
      </p:sp>
    </p:spTree>
    <p:extLst>
      <p:ext uri="{BB962C8B-B14F-4D97-AF65-F5344CB8AC3E}">
        <p14:creationId xmlns:p14="http://schemas.microsoft.com/office/powerpoint/2010/main" val="233345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17758" y="1962150"/>
            <a:ext cx="8508483" cy="138499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ƯƠNG.</a:t>
            </a:r>
          </a:p>
          <a:p>
            <a:pPr algn="ctr"/>
            <a:r>
              <a:rPr lang="en-US" sz="2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 PHƯƠNG CỦA MỘT TỔNG HAY MỘT HIỆU</a:t>
            </a:r>
          </a:p>
          <a:p>
            <a:pPr algn="ctr"/>
            <a:r>
              <a:rPr lang="en-US" sz="2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11153" y="819150"/>
            <a:ext cx="8521692" cy="99257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000099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 - HẰNG ĐẲNG THỨC ĐÁNG NHỚ </a:t>
            </a:r>
          </a:p>
          <a:p>
            <a:pPr algn="ctr"/>
            <a:r>
              <a:rPr lang="en-US" sz="3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000099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ỨNG DỤ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523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34277" y="454668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5374" y="1662149"/>
            <a:ext cx="58658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3418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Callout 8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971274" y="2410488"/>
            <a:ext cx="5946140" cy="2100100"/>
          </a:xfrm>
          <a:prstGeom prst="wedgeEllipseCallout">
            <a:avLst>
              <a:gd name="adj1" fmla="val -41644"/>
              <a:gd name="adj2" fmla="val -465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28600" y="974422"/>
            <a:ext cx="30155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Rectangle 6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28600" y="1460834"/>
            <a:ext cx="45352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555171" y="2010792"/>
                <a:ext cx="4396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2800" b="1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71" y="2010792"/>
                <a:ext cx="4396588" cy="523220"/>
              </a:xfrm>
              <a:prstGeom prst="rect">
                <a:avLst/>
              </a:prstGeom>
              <a:blipFill>
                <a:blip r:embed="rId3"/>
                <a:stretch>
                  <a:fillRect l="-277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29360" y="2529293"/>
            <a:ext cx="87222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2800" i="1" dirty="0"/>
          </a:p>
        </p:txBody>
      </p:sp>
      <p:sp>
        <p:nvSpPr>
          <p:cNvPr id="15" name="Rectangle 1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570411" y="3320355"/>
            <a:ext cx="822234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2800" b="1" i="1" dirty="0">
              <a:solidFill>
                <a:srgbClr val="0000FF"/>
              </a:solidFill>
            </a:endParaRPr>
          </a:p>
        </p:txBody>
      </p:sp>
      <p:sp>
        <p:nvSpPr>
          <p:cNvPr id="16" name="Rectangle 1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570411" y="2790903"/>
            <a:ext cx="1688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2023.15.119+K4lPs7H94VUqPe2XwIsfPRnrXQE//QTEXxb8/8N4CNc6FpgZahzpTjFhMzSA7T/nHJa11DE8Ng2TP3iAmRczFlmslSuUNOgUeb6yRvs0="/>
              <p:cNvSpPr txBox="1"/>
              <p:nvPr/>
            </p:nvSpPr>
            <p:spPr>
              <a:xfrm>
                <a:off x="3531899" y="2711930"/>
                <a:ext cx="5281901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2023.15.11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899" y="2711930"/>
                <a:ext cx="5281901" cy="1446550"/>
              </a:xfrm>
              <a:prstGeom prst="rect">
                <a:avLst/>
              </a:prstGeom>
              <a:blipFill>
                <a:blip r:embed="rId4"/>
                <a:stretch>
                  <a:fillRect l="-1499" t="-2954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831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6" grpId="0"/>
      <p:bldP spid="7" grpId="0"/>
      <p:bldP spid="10" grpId="0"/>
      <p:bldP spid="13" grpId="0"/>
      <p:bldP spid="13" grpId="1"/>
      <p:bldP spid="15" grpId="0"/>
      <p:bldP spid="16" grpId="0"/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498918" y="1006552"/>
            <a:ext cx="71878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solidFill>
                <a:srgbClr val="0000FF"/>
              </a:solidFill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25012" y="1006552"/>
            <a:ext cx="1241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endParaRPr lang="en-US" sz="2800" i="1" dirty="0"/>
          </a:p>
        </p:txBody>
      </p:sp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33829" y="1579282"/>
            <a:ext cx="2672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5" name="Rectangle 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37458" y="2131838"/>
            <a:ext cx="6553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48342" y="2751041"/>
                <a:ext cx="35523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2" y="2751041"/>
                <a:ext cx="3552371" cy="523220"/>
              </a:xfrm>
              <a:prstGeom prst="rect">
                <a:avLst/>
              </a:prstGeom>
              <a:blipFill>
                <a:blip r:embed="rId2"/>
                <a:stretch>
                  <a:fillRect l="-343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267200" y="3280625"/>
            <a:ext cx="3704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48342" y="3416641"/>
                <a:ext cx="25617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2" y="3416641"/>
                <a:ext cx="2561771" cy="523220"/>
              </a:xfrm>
              <a:prstGeom prst="rect">
                <a:avLst/>
              </a:prstGeom>
              <a:blipFill>
                <a:blip r:embed="rId3"/>
                <a:stretch>
                  <a:fillRect l="-476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48342" y="4082241"/>
                <a:ext cx="635725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800" b="0" i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2" y="4082241"/>
                <a:ext cx="6357257" cy="523220"/>
              </a:xfrm>
              <a:prstGeom prst="rect">
                <a:avLst/>
              </a:prstGeom>
              <a:blipFill>
                <a:blip r:embed="rId4"/>
                <a:stretch>
                  <a:fillRect l="-1918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A22355-C454-43C9-9F12-B980D554987A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96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81001" y="967698"/>
            <a:ext cx="1984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81001" y="2393037"/>
                <a:ext cx="3656322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1" y="2393037"/>
                <a:ext cx="3656322" cy="532966"/>
              </a:xfrm>
              <a:prstGeom prst="rect">
                <a:avLst/>
              </a:prstGeom>
              <a:blipFill>
                <a:blip r:embed="rId2"/>
                <a:stretch>
                  <a:fillRect l="-3506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5334000" y="2393037"/>
                <a:ext cx="2506264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3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393037"/>
                <a:ext cx="2506264" cy="532966"/>
              </a:xfrm>
              <a:prstGeom prst="rect">
                <a:avLst/>
              </a:prstGeom>
              <a:blipFill>
                <a:blip r:embed="rId3"/>
                <a:stretch>
                  <a:fillRect l="-4866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81001" y="1438930"/>
            <a:ext cx="74802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: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Rectangle 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694EBD-E73B-4286-8E18-222ED649C571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15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ISPRING_SLIDE_INDENT_LEVEL" val="0"/>
  <p:tag name="ISPRING_CUSTOM_TIMING_USED" val="1"/>
  <p:tag name="GENSWF_SLIDE_TITLE" val="TỰA BÀI"/>
  <p:tag name="ISPRING_PRESENTER_ID" val="{7257E5D0-9D30-4FF0-97B0-8B144157FD3C}"/>
  <p:tag name="ISPRING_SLIDE_ID_2" val="{86E28706-79C3-4FF9-A642-6C9FBFB2000F}"/>
  <p:tag name="GENSWF_ADVANCE_TIME" val="4.18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8</TotalTime>
  <Words>1901</Words>
  <Application>Microsoft Office PowerPoint</Application>
  <PresentationFormat>On-screen Show (16:9)</PresentationFormat>
  <Paragraphs>246</Paragraphs>
  <Slides>35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2" baseType="lpstr">
      <vt:lpstr>.VnTime</vt:lpstr>
      <vt:lpstr>Arial</vt:lpstr>
      <vt:lpstr>Calibri</vt:lpstr>
      <vt:lpstr>Calibri Light</vt:lpstr>
      <vt:lpstr>Cambria Math</vt:lpstr>
      <vt:lpstr>Tahoma</vt:lpstr>
      <vt:lpstr>Times</vt:lpstr>
      <vt:lpstr>Times New Roman</vt:lpstr>
      <vt:lpstr>Trebuchet MS</vt:lpstr>
      <vt:lpstr>Tw Cen MT</vt:lpstr>
      <vt:lpstr>Wingdings</vt:lpstr>
      <vt:lpstr>Wingdings 3</vt:lpstr>
      <vt:lpstr>Custom Design</vt:lpstr>
      <vt:lpstr>3_Office Theme</vt:lpstr>
      <vt:lpstr>1_Office Theme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MD Store</cp:lastModifiedBy>
  <cp:revision>362</cp:revision>
  <dcterms:created xsi:type="dcterms:W3CDTF">2021-07-22T17:31:00Z</dcterms:created>
  <dcterms:modified xsi:type="dcterms:W3CDTF">2025-03-25T13:40:34Z</dcterms:modified>
</cp:coreProperties>
</file>